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ink/ink32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9" r:id="rId2"/>
    <p:sldId id="533" r:id="rId3"/>
    <p:sldId id="534" r:id="rId4"/>
    <p:sldId id="535" r:id="rId5"/>
    <p:sldId id="536" r:id="rId6"/>
    <p:sldId id="537" r:id="rId7"/>
    <p:sldId id="538" r:id="rId8"/>
    <p:sldId id="539" r:id="rId9"/>
    <p:sldId id="540" r:id="rId10"/>
    <p:sldId id="541" r:id="rId11"/>
    <p:sldId id="542" r:id="rId12"/>
    <p:sldId id="543" r:id="rId13"/>
    <p:sldId id="544" r:id="rId14"/>
    <p:sldId id="546" r:id="rId15"/>
    <p:sldId id="547" r:id="rId16"/>
    <p:sldId id="548" r:id="rId17"/>
    <p:sldId id="549" r:id="rId18"/>
    <p:sldId id="550" r:id="rId19"/>
    <p:sldId id="551" r:id="rId20"/>
    <p:sldId id="552" r:id="rId21"/>
    <p:sldId id="553" r:id="rId22"/>
    <p:sldId id="554" r:id="rId23"/>
    <p:sldId id="555" r:id="rId24"/>
    <p:sldId id="556" r:id="rId25"/>
    <p:sldId id="557" r:id="rId26"/>
    <p:sldId id="558" r:id="rId27"/>
    <p:sldId id="559" r:id="rId28"/>
    <p:sldId id="560" r:id="rId29"/>
    <p:sldId id="561" r:id="rId30"/>
    <p:sldId id="567" r:id="rId31"/>
    <p:sldId id="568" r:id="rId32"/>
    <p:sldId id="564" r:id="rId33"/>
    <p:sldId id="565" r:id="rId34"/>
    <p:sldId id="566" r:id="rId35"/>
    <p:sldId id="569" r:id="rId36"/>
    <p:sldId id="570" r:id="rId37"/>
    <p:sldId id="571" r:id="rId38"/>
    <p:sldId id="572" r:id="rId39"/>
    <p:sldId id="573" r:id="rId40"/>
    <p:sldId id="574" r:id="rId41"/>
    <p:sldId id="575" r:id="rId42"/>
    <p:sldId id="576" r:id="rId43"/>
    <p:sldId id="577" r:id="rId44"/>
    <p:sldId id="578" r:id="rId45"/>
    <p:sldId id="579" r:id="rId46"/>
    <p:sldId id="580" r:id="rId47"/>
    <p:sldId id="581" r:id="rId48"/>
    <p:sldId id="582" r:id="rId49"/>
    <p:sldId id="583" r:id="rId50"/>
    <p:sldId id="584" r:id="rId51"/>
  </p:sldIdLst>
  <p:sldSz cx="13003213" cy="9747250"/>
  <p:notesSz cx="6858000" cy="9144000"/>
  <p:defaultTextStyle>
    <a:defPPr>
      <a:defRPr lang="en-US"/>
    </a:defPPr>
    <a:lvl1pPr algn="l" defTabSz="649288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1pPr>
    <a:lvl2pPr marL="649288" indent="-192088" algn="l" defTabSz="649288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2pPr>
    <a:lvl3pPr marL="1298575" indent="-384175" algn="l" defTabSz="649288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3pPr>
    <a:lvl4pPr marL="1949450" indent="-577850" algn="l" defTabSz="649288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4pPr>
    <a:lvl5pPr marL="2598738" indent="-769938" algn="l" defTabSz="649288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600" kern="1200">
        <a:solidFill>
          <a:schemeClr val="tx1"/>
        </a:solidFill>
        <a:latin typeface="Calibri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805">
          <p15:clr>
            <a:srgbClr val="A4A3A4"/>
          </p15:clr>
        </p15:guide>
        <p15:guide id="2" pos="2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2C7B"/>
    <a:srgbClr val="FFFFFF"/>
    <a:srgbClr val="862633"/>
    <a:srgbClr val="6366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72" autoAdjust="0"/>
    <p:restoredTop sz="94171" autoAdjust="0"/>
  </p:normalViewPr>
  <p:slideViewPr>
    <p:cSldViewPr snapToGrid="0" snapToObjects="1">
      <p:cViewPr>
        <p:scale>
          <a:sx n="84" d="100"/>
          <a:sy n="84" d="100"/>
        </p:scale>
        <p:origin x="-72" y="462"/>
      </p:cViewPr>
      <p:guideLst>
        <p:guide orient="horz" pos="1805"/>
        <p:guide pos="246"/>
      </p:guideLst>
    </p:cSldViewPr>
  </p:slideViewPr>
  <p:outlineViewPr>
    <p:cViewPr>
      <p:scale>
        <a:sx n="33" d="100"/>
        <a:sy n="33" d="100"/>
      </p:scale>
      <p:origin x="0" y="990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B307EC-26AC-7045-89FE-93F3FE101121}" type="datetime1">
              <a:rPr lang="en-CA" smtClean="0"/>
              <a:t>29/0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647F26-260C-9347-AA87-8873A37F08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0131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1:22:39.18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-5206 1583 111 0,'0'0'116'16,"-20"-24"-5"-16,20 24-15 0,0 0-13 16,0 0-12-16,0 0-12 15,-9 24-11-15,9-24-16 16,0 34-21-16,12-8-17 16,-12 1 1-16,8 1 4 15,-8-1 2-15,0 0-1 16,0-27-2-16,0 37 2 15,0-37 0-15,0 0-1 16,0 0 0-16,0 0 1 16,0 0-1-16,0 0 0 15,7-25 0-15,5-1 2 16,3-9-3-16,4-1 3 16,5-1-1-16,-1-10-1 0,6 10 2 15,1-7-1 1,-3 10 0-16,-1 10 0 15,-26 24 1-15,34-17-1 16,-34 17 1-16,16 28-1 0,-16-5 0 16,0 14 1-16,0 1-1 15,-15 9 0-15,10-5-1 16,-5-7-1-16,3 3 2 16,-2-12-1-16,9-26 1 15,-7 33-2-15,7-33 1 16,0 0 1-16,16-27 0 15,-2-2 0-15,4-8-1 16,7-2 0-16,-3-8 0 0,7 3 0 16,-1 8 0-16,1-2-2 15,-1 11 3-15,-5 11 0 16,2 6 1 0,2 10-1-16,-27 0 1 0,42 26 1 15,-42-26 0-15,31 45 0 16,-14-15-2-16,-6 1 0 15,-2 5 0-15,2 2 1 16,-11-8 1-16,12 11-16 16,-12 3-73-16,0-18-54 15,0 7-5-15,0-33-4 16,0 0-1-16,-27 0 121 16</inkml:trace>
  <inkml:trace contextRef="#ctx0" brushRef="#br0" timeOffset="-8544.8402">2223 262 139 0,'0'0'49'0,"0"-26"-3"16,0 26-4-16,0 0-8 15,0 0-6-15,0 0-2 16,0 0 4-16,0 0 13 16,0 0 21-16,0 0-1 15,0 0-1-15,0 0-1 16,0 0-4-16,0 0-9 16,0 0-11-16,0 0-17 0,0 0-21 15,0 0-2-15,0 0 0 16,0 0-1-16,0 0 1 15,0 27-1 1,0-27 2-16,11 30 3 0,-11-30-2 16,0 30 0-16,0-30 1 15,9 39-1-15,-9-39 1 16,0 40 1-16,0-40 0 16,0 36-2-16,0-36 0 15,-9 28 1-15,9-28 0 16,-14 30 0-16,14-30 0 15,-11 30 0-15,11-30-1 16,0 0 1-16,0 0 0 0,0 0 0 16,0 0-1-1,0 0-1-15,0 0 2 16,21-36-1-16,-21 36 0 16,23-51 1-16,-12 26 0 0,-5-8 0 15,4 4 1-15,-10 4 0 16,8-5-1-16,-8 4-1 15,10-2 1-15,-10 8 1 16,0 20-1-16,20-41-1 16,-20 41 0-16,23-37 1 15,-23 37-1-15,26-26 2 16,-26 26-1-16,0 0-2 16,28-8 2-16,-28 8-1 15,0 0 2-15,0 0-2 0,17 20 2 16,-17-20-1-1,0 30 0-15,0-30 0 16,0 44 0-16,0-44 1 0,0 41-2 16,0-16 1-16,0 1 1 15,-10 0-1-15,10-26 0 16,-7 39 0-16,7-39 0 16,0 26 0-16,0-26-1 15,0 0 1-15,0 0-1 16,0 0 0-16,0 0 2 15,0-37-2-15,0 9 1 16,7 2-2-16,3-5 4 16,-4 1-2-16,5-6 0 15,1 7 0-15,-5-1 1 16,4 6-2-16,3-6 2 0,-14 30 0 16,20-44-2-16,-20 44 0 15,26-29 3-15,-26 29-4 16,0 0 2-16,25-14 0 15,-25 14-1-15,0 0 0 16,0 0 0-16,0 0 2 16,16 30-2-16,-16-30 3 15,0 31-2-15,7-5 0 16,-7 4 1-16,12-5 1 16,-12 4-2-16,0 5 0 15,0 0 0-15,0 1 1 16,0 1-57-16,0-2-50 15,0-34-27-15,-15 44-5 0,15-44-12 16,0 0-1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5:03.9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77-23 215 0,'0'0'119'16,"0"0"-9"-16,27 0-8 0,-27 0-8 15,0 0-11-15,0 0-14 16,0 0-18-16,0 0-23 16,0 0-25-16,0 0 0 15,0 0 1-15,10 26 0 16,-10-26 1-16,0 0-1 15,0 0 2-15,0 25-3 16,0-25-1-16,0 0 0 16,-7 27-2-16,7-27 0 15,0 0 0-15,-10 25-2 16,10-25 1-16,0 0 0 16,0 0 0-16,0 27 0 15,0-27 0-15,0 0 0 0,0 24 0 16,0-24 1-16,0 0-1 15,0 0 0 1,0 0 0-16,0 24 1 16,0-24 0-16,0 0-1 0,0 0-1 15,0 0 1-15,0 0 0 16,0 0 1-16,0 0 1 16,0 0-1-16,0 0 1 15,0 0-1-15,0 30 1 16,0-30 0-16,0 30-1 15,0-12 0-15,0 10-1 16,0 8 0-16,0 4-1 16,-6 0 2-16,6 1-1 0,0 1 1 15,0 0-1 1,0 1 1-16,0 1-2 16,0-6 2-16,0 8-1 15,0-1 0-15,0 2 1 0,0-6-3 16,-10 10 4-16,10-4-5 15,0-4 5-15,-7 12-4 16,7-12 4-16,0 2-4 16,0 1 2-16,0-5 1 15,0 5-1-15,0-8 2 16,0 12-2-16,0-5 1 16,0-2 0-16,0 3 1 15,0 1-1-15,10-2 1 16,-10 5-1-16,12-5 1 15,-4 8-3-15,-8-2 0 16,7 6-2-16,-7-5 0 16,0-2-2-16,0 7 2 0,-7 0-2 15,-1 0 2-15,8 2 0 16,-15-5 5-16,15 5 0 16,-7-2 2-16,7-1 0 15,0-5-4-15,0 3 5 16,0 0-6-16,0-10 5 15,0 10-7-15,0 0 3 16,7 0-3-16,-7 4 2 16,10 0 2-16,-10-4-3 15,9-1 1-15,-9 4-2 16,0-5 1-16,0-5-1 16,0 4 2-16,0 2-1 0,0-1 2 15,0 7-1-15,0 2 1 16,0-1 1-16,0 0 0 15,0 2-1-15,0-6 4 16,0-2-6-16,0-16 4 16,0-1-2-16,-7-9 5 15,7-28-3-15,0 33 6 16,0-33-5-16,0 0 3 16,0 0 0-16,0 0 4 15,0 0-1-15,0 0-2 16,0 0 0-16,0 0 0 15,21 0-1-15,-21 0-1 16,24-24 1-16,-8 0-7 0,1-6 2 16,0-4-2-16,6-13 3 15,-2 4-4-15,-1-11 4 16,-1 3-6-16,-4-2 5 16,1 5-1-16,1 3 2 15,-4 3-2-15,1 1 1 16,-3 0 0-16,2 1 1 15,-1-1 0-15,10-2-1 16,-9 0 1-16,4-4-2 16,0 3 1-16,1-1 1 15,5 4-1-15,-9 2 0 16,-5 9-1-16,2 2 0 16,-11 28 0-16,15-27 1 0,-15 27-1 15,0 0 0-15,0 0-1 16,0 0 1-16,0 0 0 15,0 0 1 1,0 0-1-16,0 0 0 0,0 38-1 16,0-38-2-16,-19 47 0 15,8-8-1-15,-5-1 1 16,-2 13-1-16,-8 7 2 16,-3 5-1-16,0 2 2 15,-7 6 0-15,-2-2 1 16,1-2-1-16,-4-3 1 15,2-6-1-15,1-11 1 16,0-4 0-16,3-6 0 0,5-12 2 16,4-6 1-16,26-19 1 15,-36 11 2-15,36-11 0 16,-28-4 0 0,28 4 0-16,-23-26 1 0,23 26-2 15,-20-38 0-15,20 38-1 16,-31-50-2-16,10 24 1 15,2-2 0-15,-1-2-1 16,-3-1 0-16,-4-10 0 16,5-6 1-16,-5-3 0 15,3 0 0-15,1-1 0 16,5 0-1-16,-5 8 0 16,7 6 0-16,2 10 1 0,14 27-2 15,-16-33 1 1,16 33-1-16,0 0 2 15,0 0-1-15,0 0 1 16,0 0 0-16,0 0-4 0,0 0-66 16,-14-22-83-16,14 22-1 15,27-10-9-15,3 10-4 16,-30 0-4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5:01.41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 371 128 0,'0'0'90'0,"0"0"26"16,0 0-9-16,0 0-10 15,0 0-8-15,0 0-7 16,0 0-9-16,0 0-11 0,-26 10-24 16,26-10-34-1,0 0-2-15,0 0-1 16,0 0-1-16,0 0 0 15,0 0-1-15,0 0-1 0,0 0 0 16,0 0 1-16,0 0-1 16,0 0 0-16,0 0 1 15,0 0 0-15,0 0 0 16,0 0 1-16,26 0 0 16,-26 0 0-16,0 0 0 15,22 0 0-15,-22 0 1 16,27 0-1-16,-27 0 0 15,39 0 1-15,-39 0-1 16,45 7 1-16,-45-7-1 16,46 0 0-16,-23 0 0 15,2 0 0-15,4 0-1 16,3 0 1-16,0 0-1 0,5 0 2 16,1 0-1-16,3 0 1 15,2-10-1-15,2 10 2 16,-1-8-1-1,-1 8 0-15,-2 0 0 0,-2-7-2 16,-1 7 1-16,-1 0 0 16,0-7-1-16,-6 7 0 15,4 0 0-15,-4 0 1 16,3-10-1-16,-1 10 0 16,-2-10 1-16,3 10-1 15,0-7 2-15,3 7-2 16,-3-9 1-16,2 9-1 15,-2-14 2-15,-1 14-1 0,2-7 0 16,-2 7 0-16,-2-9 0 16,3 9 0-16,5 0 0 15,2 0 1-15,3 0 0 16,-6 0-1-16,5 0 0 16,1-12 0-16,-3 12-1 15,-1 0 1-15,-6 0-1 16,1-3 1-16,2 3-1 15,-6 0 0-15,3 0 1 16,-1 0 0-16,2 0 0 16,-1 0-1-16,-1 0 1 15,5-10 0-15,-3 10 1 16,-1 0-1-16,4 0 0 0,-4 0 0 16,3 0 0-16,-1-6 1 15,1 6-1 1,-3 0 0-16,7-10 0 15,-2 10-1-15,3 0 1 0,4-7-1 16,-2 7 1-16,3 0-1 16,1 0 1-16,0 0-1 15,-5 0 2-15,-5 0-1 16,7-7-1-16,-7 7 2 16,-2 0-1-16,3 0 1 15,-3 0 0-15,5 0 0 16,0-11-1-16,1 11 1 15,3 0-1-15,1 0 0 16,6-6 1-16,2 6-2 16,3-11 1-16,3 11 0 15,-3 0 0-15,-6-13 0 16,2 13 0-16,-4 0 1 0,-5-6 0 16,-2 6-1-16,-8 0 0 15,-6 0 0-15,2-11 0 16,-3 11 1-16,-27 0-1 15,41-9 1-15,-41 9-1 16,26 0 1-16,-26 0 0 16,0 0 0-16,0 0 1 15,0 0 0-15,0 0 0 0,0 0 0 16,0 0 0 0,0 0-1-16,0 0 0 15,0 0-1-15,0 0 1 16,-23-7-2-16,23 7 0 15,-25 0 0-15,25 0 1 0,-34-15-1 16,9 5 1-16,-3 10-1 16,-1-11 1-16,-3 11 0 15,-2-16-1-15,-5 16 0 16,2-12 0-16,-3 12 0 16,-1-10 0-16,-4 10 0 15,-1-7-1-15,-2-2 1 16,1 9 0-16,-6-13 0 15,3 13 0-15,-2-8 0 16,2 1 1-16,6 0 0 16,3 7 1-16,5-16-1 15,6 16 2-15,3-10-1 0,27 10 0 16,-30-10 0-16,30 10 0 16,0 0 0-16,0 0 0 15,0 0 0-15,0 0-1 16,0 0 0-16,0 0 1 15,0 0-2-15,0 0 1 16,0 0-1-16,0 0 1 16,0 0-1-16,0 0 1 15,0 0 0-15,0 0 0 16,32 0-1-16,-32 0 1 16,45 20 1-16,-8-10-1 15,2 5 0-15,10 5 0 16,4-5 0-16,4 2 0 0,3-5 0 15,1 4-1-15,-1-5 1 16,-4-3 0-16,-2-8 0 16,-5 0 1-16,-4 0 0 15,-5 0 0-15,-7 0 0 16,-6 0 0-16,-27 0 0 16,31-10 0-16,-31 10 0 15,0 0 0-15,0 0-1 16,0 0 1-16,0 0-2 15,0 0-1-15,0 0-1 16,-24 27 0-16,24-27 1 16,-50 30-1-16,10-3 0 15,-2 3 1-15,-11 0 1 0,-11 12 1 16,2 4 1-16,-10 2-1 16,7-4 1-16,2 2 0 15,7-3 4 1,4-8 0-16,15-6 1 0,10-7-1 15,27-22-2-15,-21 23-28 16,21-23-87-16,0 0-39 16,33 0-13-16,-33 0-7 15,27-13-4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5:07.7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1 72 364 0,'-51'-42'170'0,"51"42"-24"15,-23-30-52-15,23 30-28 16,0 0-41-16,31-10-24 16,1 27-1-16,9 6-1 15,4 19 3-15,4 8-1 16,-2 6-2-16,4 4 4 16,-10-6-3-16,-7-4 3 15,5-7-2-15,-9-16 1 16,-10-19-8-16,5-8 2 15,-25 0-59-15,46-51-48 16,-17 30-30-16,-13-15-29 0,3 11 3 16,-19-15-3-16,0 40 126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5:08.5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04-31 166 0,'24'-13'103'0,"-24"13"2"16,0 0-5-16,0 0-12 15,0 0-9-15,0 0-11 16,0 0-7-16,0 0-15 16,0 0-33-16,0 0-11 15,0 0-2-15,0 0 2 16,-23 24 0-16,23-24 1 16,0 0 0-16,0 0 0 15,0 0 0-15,0 0-1 16,0 0 1-16,0 0-2 15,0 0-1-15,-11 27-1 16,11-27 0-16,0 0-1 0,0 0 1 16,0 0 1-16,0 0-1 15,0 0 1 1,0 0 0-16,0 0-1 16,0 0 1-16,0 0-1 0,0 0 0 15,0 0-1-15,0 0-1 16,0 0 1-16,0 0 0 15,0 0 0-15,0 0 1 16,0 0 3-16,0 0 0 16,0 0 1-16,0 0-1 15,0 0 0-15,0 0 0 16,0 0 0-16,0 0 0 0,-13 33-2 16,2-8 1-1,-1 11-1-15,-2 12 7 16,-5 15-2-16,-5 10-2 15,-8 16 1-15,-4 5-2 16,2 5 1-16,-16 3-2 0,4-8 1 16,-3-8-6-16,4-10 3 15,2-12 1-15,5-4-1 16,7-9 0-16,2-1 1 16,9-12 0-16,5-5-2 15,3 11 1-15,1-8-1 16,11-6-1-16,-7-5 2 15,7-25-2-15,0 27-78 16,0-27-45-16,0 0-21 16,18-30-2-16,-18 3-2 15,0 27-3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7:42.0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1 153 175 0,'0'0'82'15,"0"0"15"-15,0 0-8 16,0 0-10-16,0 0-11 16,-16-21-7-16,16 21-5 0,12-24-11 15,-12 24-22-15,30-27-20 16,-30 27-2-16,38-31 0 16,-12 11 1-1,-3 13-1-15,4-3 1 0,-27 10-2 16,42-13 0-16,-42 13-1 15,37 0 1-15,-37 0-1 16,16 36 0-16,-16-36 0 16,0 42-1-16,-8-9 0 15,0 1 2-15,-3 11-2 16,0 2 2-16,-8 0-1 16,1 4 1-16,-7 0-2 0,-3 3 2 15,-3-8-1-15,-1-1 1 16,0-9-1-1,2-5 0-15,3-7 0 16,27-24 1-16,-36 26 0 16,36-26-1-16,0 0 2 0,0 0-1 15,43-10 0-15,-6 3 0 16,1-5 1-16,12-5 0 16,-2 13 0-16,6-5 0 15,-4 9-1-15,-6 0 0 16,-8 0-1-16,-9 13-13 15,-10 16-67-15,-5-4-44 16,-24 5-25-16,12 13-2 0,-18-15-1 16,18 8 57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8:14.31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1 353 88 0,'-23'0'57'15,"23"0"-2"-15,0 0-1 16,0 0 1-16,0 0 2 16,0 0-2-16,0 0-6 0,0 0-1 15,0 0-4-15,-26 0-3 16,26 0-4-16,0 0-4 15,0 0-3 1,0 0-7-16,0 0-5 0,0 0-13 16,0 0-4-16,0 0-2 15,0 0 0-15,34-29 0 16,-34 29 0-16,35-24 0 16,-13 8 1-16,5 2 0 15,-1 1-1-15,4 0 1 16,-6 10 0-16,4 3 0 15,-28 0 1-15,43 0 0 16,-43 0 0-16,31 23 0 0,-31-23 1 16,23 28 0-16,-23-28-1 15,7 32 2-15,-7-32-2 16,0 44 0 0,-14-18 0-16,2-2-1 0,12-24 0 15,-21 43 0-15,21-43 0 16,-18 25-1-16,18-25 1 15,0 0-1-15,0 0 1 16,0 0 0-16,39 0 0 16,-13 0-1-16,1 0 0 15,3 0 1-15,-1 0 0 16,0 0 1-16,-1 0-1 16,-28 0 1-16,43 30-1 15,-43-30 1-15,20 41-1 0,-20-13 0 16,0 7 1-1,-16 12-1-15,-2-7 1 16,-6 5-1-16,-6-11 2 0,-4 2 0 16,2-11-28-16,3-8-77 15,29-17-40-15,-42 10-9 16,42-10-3-16,-8-29-2 16</inkml:trace>
  <inkml:trace contextRef="#ctx0" brushRef="#br0" timeOffset="2014.3404">280-331 117 0,'-34'0'49'0,"34"0"4"16,-42 0 3-16,42 0 11 16,-40 0 5-16,40 0 1 15,-31 7-10-15,31-7-3 16,-30 13-9-16,30-13-8 15,-22 23-9-15,22-23-14 16,-27 40-11-16,15-18-8 16,-3 5 2-16,3 1-5 15,-2 2 5-15,5 7-6 16,-1-5 4-16,10-1-5 0,-11 4 3 16,11-6-3-16,0 6 4 15,0-2 0-15,0 1-1 16,0 1 1-16,0-2-1 15,0 12 2-15,0-9-1 16,0 5 2-16,0 4-3 16,0-7 2-16,0 5-1 15,10-9 1-15,-3 0-1 16,6 0 1-16,3-7-2 16,9 0 0-16,2 0 1 15,6-1 0-15,5 0 1 16,-2 3-2-16,8-3 1 0,-6 1-1 15,1 1 2-15,2 1 0 16,-7-5 0-16,-6-6-1 16,2 0 0-16,-3-9 1 15,1-9-1-15,-1 0 0 16,5 0 1-16,2-18-2 16,7-3 1-16,0-5 0 15,0-1 1-15,5-4-2 16,-3-7 2-16,-2-5-1 15,-3 0 0-15,-6-5 0 16,-4-9 2-16,-5 0-2 16,-3-10 2-16,-12-5-2 15,3-4 1-15,-11-11 0 0,-11-7 0 16,-5 4 0-16,-6-3-2 16,-12-2 2-16,-5 6-4 15,-11 5 6 1,1 13-5-16,-11 15 4 0,-1 13-3 15,-6 19 1-15,2 10 1 16,1 14 0-16,0 1 1 16,10 24-1-16,0 0-39 15,6 4-48-15,5-10-22 16,13 10-27-16,-1-17-14 16,31-12-5-16,-27 20 46 15</inkml:trace>
  <inkml:trace contextRef="#ctx0" brushRef="#br0" timeOffset="3591.013">903 387 167 0,'0'0'111'0,"27"-9"-29"16,-27 9-11-16,49 9-1 16,-21-2-3-16,3 16-9 15,-3-9-15-15,1 18-6 16,-1-3-3-16,1 1-3 16,-4 4-17-16,1-1-12 15,-2 5-1-15,-3 5 0 16,4-3-1-16,-7 2 1 0,1 2-1 15,-8 5 1-15,0-3 0 16,-11-4-1-16,0 2 0 16,0-5 1-16,0-1-2 15,-11 2 1-15,0-11 0 16,3 1 1-16,-3 2-2 16,0-6 2-16,-4 1-1 15,15-27 1-15,-17 37-2 16,17-37 1-16,0 0-1 15,-22 27 0-15,22-27 0 16,0 0 0-16,0 0 0 16,0 0-1-16,0 0 1 0,-26 7-1 15,26-7 1-15,-16 26-1 16,16-26 2-16,-22 26-2 16,22-26 1-1,0 0 1-15,-23 21 1 0,23-21-1 16,0 0 0-16,0 0 0 15,-11-32 0-15,11 32 1 16,0-24-2-16,0 24 0 16,0 0-1-16,11-28 1 15,-11 28 0-15,0 0 0 16,0 0 0-16,0 0-1 16,0-26 1-16,0 26 2 15,0 0-2-15,0-26 0 0,0 26 2 16,0-28-2-16,0 28 1 15,0-26 0-15,0 26 0 16,7-22-1-16,-7 22 3 16,0-30-1-16,0 30-2 15,0-34 2-15,0 34-1 16,0-25 1-16,0 25-1 16,0-24 1-16,0 24-1 15,0 0 0-15,0 0 0 16,0 0 1-16,0-21-1 15,0 21-1-15,0 0 2 16,0 0-1-16,0 0 0 16,0 0 0-16,0 0 0 0,0 0 0 15,0 0-1 1,0 0 2-16,0 0-2 16,0 0 1-16,0 0 1 15,0 0 0-15,0 0 1 0,0 0-1 16,9 21 1-16,-9-21-1 15,-9 37 0-15,9-15 0 16,-10 2-1-16,10 3 2 16,-13 4-2-16,2 5-1 15,0-2 2-15,3-4 0 16,-3-2 1-16,0 2-2 16,4-7 0-16,-2-2 0 15,9-21-1-15,-11 36 2 16,11-36-2-16,-7 27 1 15,7-27-1-15,0 24 2 16,0-24-3-16,0 0 0 16,0 0 2-16,0 0-1 0,0 0 0 15,27 0 0-15,-27 0 0 16,37-36 1-16,-37 36 1 16,45-32 1-16,-18 26-2 15,0 6 1-15,0 0 0 16,-4 0 0-16,2 10 0 15,-25-10-65-15,30 17-53 16,-30-17-24-16,0 0-14 16,0 0 1-16,12-28 1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8:21.1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504 5075 63 0,'-8'-20'51'0,"8"20"-3"16,0 0-4-16,0 0-2 16,0-28-2-16,0 28-6 15,0 0-6-15,38-28-2 16,-12 16-12-16,8 9 1 0,2 3-7 16,5-15 5-16,2 15-6 15,-4-10 6-15,-3 10-3 16,-3 0 3-16,-9 0 8 15,-24 0-5-15,0 0 9 16,18 44-6-16,-18-44 9 16,-30 52-6-16,1-22 6 15,-3 2-11-15,-5 5-1 16,6-12-2-16,4-2-4 16,27-23-2-16,-30 25-3 15,30-25-3-15,0 0-1 16,54 0-2-16,-13-12 0 15,8 12 0-15,1-10 0 0,4 0 0 16,-6 10 1-16,-7 0 0 16,-9 10 1-1,-32-10-1-15,28 42 1 16,-28-5 1-16,-28 10 0 0,1 7-7 16,-10 4-72-16,-6 4-28 15,-11-11-32-15,14 1-5 16,-14-28-3-16,20 1 54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9:00.9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703 1988 126 0,'0'-26'59'0,"0"26"1"16,0 0 0-16,0 0-5 0,14-26 3 15,-14 26 7-15,0-27-4 16,0 27-8-16,7-31-7 16,-7 31-10-1,0-41-6-15,-7 17-7 16,7 0-7-16,-18-4-13 0,7-1-1 15,-8-1 0-15,-4 3 0 16,-4-4-1-16,-7-5-1 16,-9 1 0-16,-2-3 0 15,-8 4 0-15,1-11-1 16,-12-1 1-16,-2-10-2 16,-6 0 3-16,-6-5-3 15,-9-6 1-15,-6-9 4 0,-7-8-5 16,-7 6 6-1,-4-7-6-15,-1 6 6 16,-4-2-6-16,0 0 6 16,1 4-5-16,-5 12 1 0,-1-1 0 15,0-1-2-15,-7 8 1 16,-8 1 1-16,-2 3 0 16,-3 5 0-16,-1 5 1 15,1 14-1-15,7 8 0 16,-2 12 2-16,5 11-2 15,13 11-1-15,11 16-51 16,9 3-51-16,10-5-39 16,24 16-12-16,3-21-2 0,31 13 3 15</inkml:trace>
  <inkml:trace contextRef="#ctx0" brushRef="#br0" timeOffset="1264.6126">3797 1588 187 0,'0'0'97'16,"-23"-26"-2"-16,23 26-7 16,0 0-13-16,0 0-11 0,0 0-13 15,-11 54-9-15,11-24-13 16,0 5-13-16,0 11-13 15,0-2-3-15,0 4 0 16,8-15 1-16,-8-4 0 16,0-29-1-16,0 37 1 15,0-37-1-15,0 0 1 16,0 0 0-16,-38-38-1 16,18 15-1-16,-1-8 2 15,-3-5-1-15,-3 9 0 16,1 8 0-16,-1 7 0 15,-6 12 1-15,9 0 0 16,-1 19-2-16,9 3-69 0,-3 7-50 16,19-29-28-16,-24 24-7 15,7-51-5-15,27 1 60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9:09.4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4 6 42 0,'-38'-13'110'0,"38"13"-2"15,0 0-2-15,0 0-6 16,0 0-6-16,0 0-5 16,0 0-13-16,0 0-16 15,0 0-19-15,0 0-24 16,-26 7-24-16,26-7-3 16,0 0 2-16,0 31-2 15,0-31 2-15,14 36 0 16,-14-36 2-16,30 51 2 15,-3-16 4-15,14-4 2 16,9 12 0-16,14-8 0 16,10 14-1-16,19-8 0 15,16 10 2-15,24 0-3 0,14-6 3 16,15 4-3-16,10 3 0 16,14-21 1-16,12 9 0 15,8-3 1-15,9-19-3 16,-7 3 2-16,1-8 0 15,6-1-1-15,-10-12 2 16,-9 7 0-16,-11-7-3 16,-16 0 2-16,-16-7 0 15,-17 1-2-15,-18 6 0 16,-17-13-50-16,-18 13-50 16,-29-17-38-16,-9 6-10 15,-45 11-2-15,12-41-5 16,-49-4 99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9:10.50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8 156 0,'0'0'105'15,"0"0"-25"-15,0 0-8 16,0 29-3-16,0-29-1 16,0 49-7-16,0-20-14 15,0 6-20-15,0 6-6 0,0-5-4 16,0 1-1-1,0-7-1-15,0-30-3 16,0 32-2-16,0-32-1 16,0 0 0-16,0-30-2 0,0-2-2 15,0-10-4-15,0-4 1 16,16-5-3-16,-5 8 1 16,5 5-1-16,-2 2 1 15,2 11 0-15,-16 25 0 16,29-34 0-16,-29 34 0 15,0 0-1-15,29 0 2 16,-29 0 0-16,0 0-1 16,30 29 0-16,-30-29 1 15,38 44-14-15,-15-26-74 16,10 11-42-16,-9-17-21 16,21-12-1-16,-12-17-3 15,24 4 29-15</inkml:trace>
  <inkml:trace contextRef="#ctx0" brushRef="#br0" timeOffset="1769.0327">4684 255 320 0,'34'-18'155'0,"-34"18"-24"0,0 0-32 15,0 0-23-15,0 0-18 16,-44 13-24-16,13 0-28 15,-3 4-7-15,-9 0-2 16,-2 0 1-16,-4 3 0 16,4-10 0-16,-1 9 0 15,-2-13 1-15,9 3-1 16,2-9 1-16,13 11 0 16,-1-11 0-16,25 0 0 15,-30 6 0-15,30-6 1 16,0 0-1-16,-12 30 2 15,12-30-2-15,0 58 1 16,0-18 0-16,0 8 1 0,10-4 0 16,-10 4-2-16,0-3 2 15,0-11 0-15,-10-8 3 16,10-26-2-16,0 0-1 16,0 0-1-16,0 0 2 15,40-23-1-15,-11-1 1 16,8 3-3-16,8 0-1 15,8 8 1-15,4 13 1 16,-3 0-1-16,1 13 0 16,-8 12-2-16,-7 1 0 15,-13 6 0-15,-14 2 1 16,-13 6 1-16,-12 3 0 0,-12 2-2 16,-10 9 1-16,-11 3-1 15,-12 1-17 1,1 0-40-16,-5 1-30 15,4-12-30-15,15-6-21 0,-4-30-13 16,46-11 1-16,-33-40 45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1:22:37.43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82 145 124 0,'0'0'57'16,"0"0"1"-16,0 0 2 16,0 0-1-16,0-30-4 15,0 30 1-15,0 0 5 16,0-28-7-16,0 28-8 15,0 0-7-15,0 0-8 16,0 0-5-16,0 0-3 16,0 0-8-16,-7 30-12 15,7-30 0-15,-15 51-3 16,6-27 1-16,-2 7 1 16,4-4-1-16,-3-8-1 15,10-19 1-15,-13 45 0 16,13-45 0-16,-10 35 0 15,10-35 1-15,0 39-1 0,0-39 0 16,0 30 0 0,0-30 0-16,0 24 0 15,0-24 0-15,0 0 0 0,0 0-1 16,0 0 1-16,10-44-2 16,-2 14 2-16,4-14-2 15,-2 2 1-15,5-7-1 16,5 7 1-16,-6-4-1 15,5 12 0-15,-3 0 1 16,-1 8-1-16,-15 26 1 16,31-31-1-16,-31 31 1 15,30-14 1-15,-30 14-1 16,26 0 1-16,-26 0-2 16,23 41 3-16,-13-14-1 15,-2 10-1-15,-8-3 0 16,8 13 0-16,-8-1 1 0,0-2-1 15,-8-9 1-15,0-3-2 16,2-5 1-16,6-27 0 16,0 0 1-16,-26 22-2 15,26-22 0-15,0-30 1 16,0 3-1-16,0-7 0 16,0-4 0-16,17-1 0 15,-8 5-1-15,5-7 2 16,2 10 0-16,3 1-1 15,-1 6 2-15,-18 24-1 16,46-40-1-16,-21 28 1 16,-1 0 0-16,-24 12-1 15,39-9 1-15,-39 9 0 0,29 21-1 16,-29-21 1-16,16 43 1 16,-16-10 0-16,0 7 1 15,-6-6-1-15,-4 7 0 16,3 0 1-16,7-9 1 15,-11-2-2-15,11-1 0 16,0 0-3-16,0-6-61 16,0-23-42-16,23 49-41 15,-23-49-1-15,17 25-4 16,-17-25-1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9:14.6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7 10 165 0,'27'-17'83'0,"-27"17"4"15,0 0 2-15,0 0-9 16,0 0-10-16,0 0-16 0,0 0-13 16,0 0-12-16,-34 17-9 15,34-17-10 1,-34 20-10-16,9-6-1 15,0-7 1-15,-5 5 0 0,6-12-1 16,-2 10 1-16,26-10 0 16,-38 0-1-16,38 0 2 15,-25-16-1-15,25 16 1 16,0 0-1-16,0 0 1 16,-16-27-1-16,16 27 0 15,0 0 0-15,0 0-1 16,0 0 1-16,0 0 0 0,-20 21-1 15,20-21 0-15,-18 50 1 16,6-20-1-16,1-3 1 16,4 10 0-1,7 9 1-15,-9-15-1 16,9 7 1-16,0-1 0 0,0-3 0 16,0-6-1-16,0-1 1 15,0-27-1-15,0 33 0 16,0-33 0-16,0 0 0 15,0 0 0-15,34-24-1 16,-34 24 1-16,42-30-1 16,-18 20 1-16,6 10-1 15,1 0 0-15,6 0 1 0,-3 18 0 16,-3 8 1-16,-1 4-1 16,-8 0 0-1,0 4 2-15,-14-3 0 16,-8-1-3-16,0 2-57 0,-15-7-40 15,-1 12-35-15,-18-28-10 16,6 19-6-16,-19-28 1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14:12.79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33 564 65 0,'9'-30'44'0,"-9"30"1"16,0-25 1-16,0 25 1 0,0 0-3 16,-12-30 2-16,12 30-3 15,0 0 4-15,-28-26 8 16,28 26 23-16,-33-30-4 15,33 30-2-15,-43-35-6 16,18 22-2-16,-7-7-7 16,5 4-6-16,-8 4-17 15,-2-5-27-15,3 9-5 0,-3 0-1 16,-1 8 1 0,1-6-1-16,-3 6 2 15,-1 0-1-15,-2 0 0 16,5 14-1-16,-3 1 0 15,2 0 1-15,2 11-2 0,2 7 0 16,1-1-1-16,1 11 1 16,3 1 2-16,3 11-5 15,-1 5 5-15,5 4-5 16,-4 5 5-16,0 3-5 16,1 6 4-16,7 4-4 15,0-3 1-15,5 3 1 16,14-7-2-16,0 3 0 0,14 1-3 15,6-9 2 1,17 5-3-16,4-12 0 16,17 1 0-16,8-9 2 15,-1-4-2-15,3-15 2 0,6-2-1 16,-3-10 2-16,0-7 0 16,2-11-1-16,-2-6 1 15,-6-6-1-15,5-17 3 16,1-1-1-16,-3-6 2 15,-2 0-2-15,-2-9 1 16,-7-9 1-16,-8-2 1 16,-9-3 0-16,-8 5-1 15,-12-16 1-15,-20-4 1 16,0-8 1-16,-18-7 1 16,-11-15-1-16,-8-9 2 15,-5-3 2-15,-5-1-4 16,2 1 3-16,1 5-2 0,2 10 1 15,11 8-4-15,4 16 1 16,8 13-74-16,4 7-60 16,-8-16-27-16,9 23-5 15,-18-27-4-15,7 20-4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14:14.2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33 2261 91 0,'0'26'74'0,"0"-26"-17"0,0 0-14 15,-11 30-3-15,11-30 4 16,-30 21 8-16,30-21 26 16,-38 10-4-1,38-10 0-15,-37-6-4 0,37 6-8 16,-18-25-11-16,18 25-8 15,0-50-16-15,15 19-28 16,-8-2 1-16,8-3-2 16,-4-9 1-16,-11 1 0 15,7-7 3-15,-7-4-1 16,-11-11 1-16,-11-5 0 16,-5-3 1-16,-7-12-1 15,-2-6 3-15,-6-9-3 0,-4-2 3 16,1-6 0-16,-3-7 0 15,7-4-1-15,2-2-2 16,2 1 3 0,3 5-3-16,5 1 1 0,-1 5-2 15,7 14-2-15,-1 3 1 16,8 18 2-16,0 10 0 16,0 12-3-16,5 12-46 15,11 41-60-15,-23-27-40 16,23 27-15-16,0 0-3 15,-7 47-5-15,7-47 40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9:12.74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838-12 377 0,'-74'-55'164'0,"20"28"3"16,-19-4-60-16,-11-8-53 0,-1 14-16 16,-11 5-14-16,3 14-24 15,-1 15 0-15,-1 21 0 16,2 21-3-16,5 20 1 15,1 25 0-15,12 19 0 16,3 19 1-16,19 21 3 16,11 4-6-16,19 6 3 15,23 9-1-15,16-7-2 16,29-11 1-16,15-14-2 16,23-33 1-16,15-21 0 15,8-41 3-15,11-27 1 16,1-40 3-16,13-32 4 15,-4-28-3-15,4-21 4 0,-10-21-2 16,-8-9 1-16,-13-12-3 16,-19 1-3-16,-15 3-2 15,-27 2-3-15,-30 14 2 16,-25 9-5-16,-22 10 4 16,-25 18-3-16,-10 18-100 15,-5 19-53-15,-17-5-6 16,16 16-1-16,-10-18-5 15,26 8 26-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14:17.8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00 370 215 0,'-41'-37'112'16,"15"14"-11"-16,-8-8-52 16,-8-2-37-16,0-2-5 15,-6 0 9 1,-9 7 14-16,-5 1 11 0,-7 15 8 15,-6 1-1-15,2 11 2 16,-9 16-2-16,2 9-1 16,1 5-15-16,3 20-10 15,5 9-7-15,9 6-13 16,5 13 6-16,8 6-6 16,11 3 4-16,11 13-5 15,17 9 3-15,10 9-4 16,18 3-2-16,21 3 2 0,11 8-3 15,18-2 4 1,13 2-5-16,10-10 0 16,16-12 1-16,6-20 0 15,5-12-1-15,3-31 2 0,2-23-1 16,2-24 1-16,4-12 0 16,-5-17 2-16,-9-31 0 15,-7-17 1-15,-17-24 1 16,-15-9-2-16,-22-25 5 15,-24-6-4-15,-30-11 5 16,-33-11-2-16,-21 0-5 16,-23 11 3-16,-20 7-2 0,-9 7 2 15,-12 17-4 1,0 17 5-16,-2 22-6 0,2 18-79 16,0 12-56-1,16 37-23-15,-12-4-4 16,16 29-7-16,-5-10-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14:16.7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50-2038 260 0,'0'0'163'0,"0"0"-12"0,0 0-44 16,-28-17-28-16,28 17-15 16,-8 45-15-16,8-1-13 15,0 23-18-15,19 13-11 16,-3 15-6-16,6 4 3 16,1 12-5-16,4-14 2 15,-4-9-1-15,-5-13 1 16,-6-21-1-16,-12-19 0 15,0-35 0-15,0 0-1 16,-23-35 2-16,0-19-1 16,-7-24-1-16,-7-16-1 15,3-9 0-15,-1-10-2 16,9 8 2-16,-1 0-2 16,9 17 2-16,6 7-2 15,12 17 3-15,0 9-2 16,12 18 2-16,-5-8 2 15,1 13-1-15,-1-1 2 0,8 8 0 16,-15 25 0-16,24-36 2 16,-24 36 1-16,45 10 1 15,-12 27-3-15,-2 7 1 16,10 13-2-16,1 7 1 16,3 11 0-16,1 0-3 15,-1 4 0-15,1-5-1 16,-4-6 2-16,2 13-1 15,-1-5 2-15,-5 3-2 0,1 3 3 16,-2-2-2 0,-3-6 2-16,-12-12-4 15,1-21-44-15,-7-8-59 16,-16-33-24-16,0 0-19 0,0 0-6 16,-13-51 0-16,2 7-3 15</inkml:trace>
  <inkml:trace contextRef="#ctx0" brushRef="#br0" timeOffset="354.4199">-267-1396 608 0,'0'0'153'0,"24"26"-9"16,-1-26-127-16,4 0-22 15,10-17-4-15,-3 5-55 16,3-10-24-16,-2-4-13 16,-1 2-10-16,-1-9-14 15,7 15-18-15,-10-11-11 0,14 8 32 16,-20-15 122-16</inkml:trace>
  <inkml:trace contextRef="#ctx0" brushRef="#br0" timeOffset="-1273.1317">911 1423 83 0,'0'0'69'0,"0"0"-8"15,0 0-5-15,-18-33 14 16,18 33 15-16,0-31-1 0,0 31-3 16,-7-36-1-16,7 11-5 15,0 25-9-15,0-50-19 16,14 23-27-16,-9 0-19 16,-5-7 0-16,12 4-1 15,-12 1 1-15,0 0 1 16,10 4 0-16,-10 25 0 15,0-38 3-15,0 38 3 16,0 0 2-16,-23-23-1 16,23 23-1-16,0 0 1 15,0 0-1-15,-27 6-1 16,27-6-2-16,0 0-5 16,0 0-4-16,0 0-2 0,-14 26 2 15,14-26 1-15,0 0 0 16,0 0 1-16,18 32 1 15,-18-32 0-15,0 36 2 16,7-8 1-16,-7 2 1 16,0 7-3-16,0 1 1 15,0 9-2-15,0-7 2 16,0 6-2-16,0-8 2 16,0 0-1-16,0-4 1 15,0-8-1-15,0-26 1 16,0 36-2-16,0-36 0 15,0 0-1-15,0 0 1 16,-34 0 0-16,34 0-1 0,-30-23 1 16,30 23-1-16,-41-14 3 15,16 14 0-15,0-16-1 16,-9 9 0 0,2 7 1-16,-2-13 0 0,-6 6-1 15,-1-4 0-15,-1-8 0 16,1 5 0-16,-2-2 0 15,2-4 0-15,0 8 1 16,4-4 1-16,3 16 0 16,0 0-71-16,3 0-66 15,31 0-31-15,-39 40-3 16,39-13-5-16,0-27-2 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5-06-11T02:14:20.6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6-01-27T20:29:17.566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6079 23 48 0,'0'0'18'0,"0"0"-2"16,0 0-2-16,0 0-2 0,0 0-1 16,0 0-4-16,0 0-4 15,0 0-1-15,0 0-1 16,-23-10 2-1,23 10 1-15,0 0-2 0,-34 13 1 16,34-13 1-16,-23 12 0 16,23-12 0-16,-26 17-1 15,26-17 1-15,-22 23 1 16,22-23 2-16,-30 16-1 16,30-16-1-16,-34 25 1 15,34-25 3-15,-35 25 4 16,35-25 3-16,-41 28-1 15,41-28 0-15,-38 31 0 0,38-31-1 16,-39 34 0-16,39-34-4 16,-38 42-3-1,38-42-6-15,-38 39 0 16,38-39-2-16,-40 37 1 0,23-10 0 16,17-27 0-16,-44 32 1 15,44-32 0-15,-43 35-1 16,20-18 1-16,23-17 1 15,-48 37 0-15,22-13 1 16,2 0-1-16,-3 2 1 16,-1 0 0-16,4-1 1 15,-3 2-1-15,-2-3-1 16,2-5 0-16,4-1 0 0,-1-5 0 16,-1 7 0-1,25-20-1-15,-43 28 0 16,43-28 1-16,-37 23-1 15,37-23 0-15,-37 24 0 0,37-24-1 16,-28 30 0-16,28-30 0 16,-26 21-1-16,26-21 1 15,0 0 0-15,-38 35 0 16,38-35 0-16,0 0 0 16,-35 25 0-16,35-25 0 15,0 0 0-15,-29 33 1 16,29-33-1-16,-26 23-1 15,26-23 1-15,-20 25 0 16,20-25 0-16,-27 24 0 16,27-24 0-16,-30 23 1 15,30-23 0-15,-30 21 2 0,30-21 5 16,-34 25-4-16,34-25 5 16,-38 31-6-16,38-31 6 15,-41 40-6-15,41-40 6 16,-39 35-7-16,39-35-1 15,-38 44 1-15,38-44 0 16,-34 33 1-16,34-33-1 16,-39 33 2-16,39-33 0 15,-34 32 8-15,34-32 7 16,-40 32 5-16,40-32-1 16,-35 46 2-16,9-21-3 15,8-3 3-15,-6 1-5 16,5 4 1-16,-4-1-7 0,23-26 7 15,-41 41 5-15,41-41 10 16,-38 35 3-16,12-22 2 16,26-13-2-16,-34 36-2 15,34-36-5-15,-24 30-9 16,24-30-9-16,-17 18-7 16,17-18-3-16,0 0 0 15,-13 26 2-15,13-26-1 16,0 0 1-16,-26 28-1 15,26-28 1-15,-24 30-2 16,24-30 0-16,-32 40-2 16,32-40-2-16,-36 45 1 15,17-19-1-15,1-1 0 0,-5 1 1 16,3 4-2-16,-8 0 3 16,1 2-2-16,3 1 1 15,-6-2-1-15,3 2 1 16,-3-5-1-16,3-2 0 15,-3 1 0-15,3-6 0 16,27-21 0-16,-45 37 0 16,45-37 0-16,-42 29 1 15,42-29-1-15,-32 28 0 16,32-28 0-16,-20 30-2 16,20-30 2-16,0 0 0 15,-30 30 0-15,30-30 0 16,0 0 0-16,-24 25 0 0,24-25 1 15,0 0-1-15,-33 29 0 16,33-29-1-16,0 0 1 16,-30 34 0-16,30-34-1 15,0 0 1-15,-23 31-1 16,23-31 2-16,0 0-1 16,-22 26 1-16,22-26-1 15,0 0-1-15,-27 25 1 16,27-25 0-16,0 0 0 15,-34 36 0-15,34-36 1 16,-25 20-2-16,25-20 2 16,-30 22 0-16,30-22 0 15,-34 37 0-15,34-37-1 0,-37 49 2 16,17-24-2-16,2 7 1 16,-5-3-1-16,5 0 3 15,-5-5-5-15,5 3 2 16,18-27 0-16,-43 40 1 15,43-40-2-15,-37 32 1 16,37-32 0-16,-43 39-1 16,43-39 1-16,-38 35 0 15,21-10-1-15,-3-1-1 16,-3-2 2-16,5 5-2 16,-2-1 2-16,-3 1-1 15,2 3 0-15,-2-3 0 0,-4-2 1 16,7 0 0-1,-6 4 0-15,6 0 0 16,-2 1 0-16,0 0 0 16,2-1-1-16,-2-3 2 15,3 8-2-15,-3-4 1 0,2-2 0 16,-3-1 0-16,0 3-2 16,-2 0 2-16,2-2-1 15,-1 1 0-15,-2 1 0 16,0-5 1-16,2 5 0 15,-3-4 1-15,2 4-1 16,-5 1 0-16,0-3 0 16,-1 5 0-16,1 5-1 15,-4-2-1-15,0 1 0 16,-5 5-1-16,5 0 1 16,-4-7 0-16,3 6 0 15,-3-1 0-15,1-4 1 0,6 4 1 16,-9-2-1-16,6-4 1 15,-2 6 0-15,2 2-1 16,-6 1 0-16,5 1 1 16,-6 4-2-16,4-5 2 15,-2 1 0-15,5-4 0 16,3-2-1-16,-6-5 0 16,14-7 0-16,-4 1 0 15,2-10 1-15,0 1 0 16,25-18 0-16,-41 41 0 15,41-41 0-15,-43 49 2 16,15-19-3-16,4-2 2 16,-3 2-1-16,1 0 1 0,-1 1-2 15,-3-3 1-15,1 2-2 16,-1-1 3-16,1 0-1 16,-1 0 0-16,-2 1-1 15,-7-2 1-15,5 8 0 16,-4-8 2-16,-1 6-2 15,-2-4 0-15,3 7 0 16,-1-6 2-16,0-1-1 16,0 0 1-16,4-2-3 15,2-5 3-15,2 4-4 16,4-7 3-16,1-7-1 16,26-13 0-16,-41 31 1 15,41-31-1-15,0 0 3 0,-30 20-4 16,30-20 5-16,0 0-3 15,0 0 2-15,0 0-3 16,0 0 1-16,0 0-2 16,0 0 1-16,0 0 1 15,-16 27-2-15,16-27-5 16,0 0 6-16,-30 36-5 16,30-36 5-16,-24 31-5 15,24-31 6-15,-40 35-6 16,40-35 5-16,-38 40-1 15,38-40 0-15,-36 33 1 16,36-33 0-16,-32 28 1 16,32-28-1-16,-24 22 0 0,24-22 1 15,0 0 0-15,-26 17 0 16,26-17 0-16,0 0 0 16,0 0 0-16,0 0 1 15,0 0-1-15,0 0 1 16,23-33-1-16,-23 33 0 15,31-31-1-15,-31 31 1 16,48-43-1-16,-21 17 0 16,6-1 3-16,3 0-6 15,-2-1 7-15,7-3-7 16,0-11 7-16,5 3-6 16,2-10 5-16,3 7-6 15,5-7 2-15,-2-2 2 0,3 3-2 16,-2 0 3-1,3-1-4-15,-5 10 3 16,-3-4-1-16,-6 6 1 16,-2 0-2-16,-3 4 2 0,-5-5-2 15,-1 9 1-15,-5 0-1 16,1 3 1-16,-5-4-1 16,1 5 1-16,-2 0-1 15,0-3 1-15,1 5 2 16,4-1-1-16,-5 1 1 15,1-2-1-15,2 1 2 16,-26 24-1-16,43-39 1 0,-43 39-1 16,44-48-2-16,-27 20 1 15,6-1-1 1,2-2 1-16,1-2-1 16,2-8 0-16,1 1-1 0,-2 2 2 15,2 1-2-15,1 0 3 16,-1 4-2-16,1 8 2 15,-1-2-1-15,1 8 0 16,-3-6 1-16,5 5-1 16,-4-6 1-16,-1 5-1 15,-3-6 0-15,5-3 0 16,-7 1 2-16,1-6-3 16,-3 4 3-16,-1 1-1 0,3 1 0 15,1 0 0-15,1 6-2 16,-2-1 0-1,5-2 0-15,-2 1 0 16,2-4 0-16,3-1 0 0,-3-1 0 16,3-7 0-16,1-1 0 15,-1-1 0-15,1 2 0 16,-1-6 0-16,2 1 0 16,-3 2 0-16,6 0 0 15,-1 5 0-15,-2-2 0 16,-3-2 0-16,1 8 0 15,4-4 0-15,-2 3 0 16,0-2 0-16,-2-5 0 16,-1 6 0-16,6-4 0 15,-7-2 0-15,2 4 0 16,-7 2 0-16,4 1 0 16,1 1 0-16,-1 2 0 0,-1 4 0 15,1-1 0-15,4-3 0 16,-1 3 0-16,0-2 0 15,4 0 0-15,-4-1 0 16,-6-5 0-16,3 4 0 16,1 1 0-16,-3-6 0 15,-3 6 0-15,4 2 0 16,-2-1 0-16,-3 4 0 16,4-1 0-16,-3 9 0 15,7-5 0-15,-5-1 0 16,3 0 0-16,-4-1 0 15,-1 3 0-15,0-9 0 16,0-7 0-16,-3 7 0 0,-2-8 0 16,4 3 0-16,-1-6 0 15,3 7 0-15,3-3 0 16,1 4 0-16,2 2 0 16,1-4 0-16,2 8 0 15,-1 4 0-15,-1-3 0 16,0 4 0-16,-1-4 0 15,-2-1 0-15,1-4 0 16,-1 1 0-16,-2-4 0 16,1-6 0-16,-2 7 0 15,-1-2 0-15,2 2 0 16,-1 5 0-16,-1-2 0 16,3 9 0-16,1-4 0 0,-4 7 0 15,-23 18 0 1,45-41 0-16,-45 41 0 15,41-42 0-15,-41 42 0 16,39-44 0-16,-39 44 0 0,34-38 0 16,-34 38 0-16,34-45 0 15,-34 45 0-15,37-35 0 16,-37 35 0-16,37-29 0 16,-37 29 0-16,42-42 0 15,-19 18 0-15,7-3 0 16,-6-1 0-16,13-5 0 15,-3-8 0-15,5 8-2 0,-1-1 2 16,3 0 0-16,1-4-1 16,-4 5 2-1,6 0-1-15,-1 2 2 16,-1-2-4-16,0 1 4 16,2-8-4-16,-2 9 4 0,4-5-2 15,-3 3 0-15,-4 1 0 16,0 2 0-16,-5 0 0 15,1 9 0-15,-2-4 0 16,-2 3 0-16,-4 8 0 16,2-2 0-16,-6-11 0 15,-23 27 0-15,42-38 0 16,-42 38 0-16,39-46 0 0,-39 46 0 16,29-36 0-16,-29 36 0 15,19-22 0-15,-19 22 0 16,0 0 0-1,0 0 0-15,0 0 0 0,0 0 0 16,26-23 0-16,-26 23 0 16,0 0 0-16,0 0-3 15,0 0 2-15,0 0-1 16,0 0 1-16,0 0 1 16,0 0-1-16,0 0 1 15,0 0 0-15,0 0 1 16,0 0-1-16,0 0 0 15,0 0 0-15,0 0 0 16,0 0-1-16,0 0 1 16,0 0 1-16,0 0-1 15,0 0 1-15,0 0 0 16,28-18 0-16,-28 18-66 0,33-25-64 16,-18 0-17-16,-15-1-5 15,0-9-11-15,-8 2-1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6-01-27T20:29:20.149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437 2096 148 0,'0'0'86'16,"-39"-10"7"-16,39 10-26 16,0 0-5-16,-22-21-3 15,22 21 0-15,0 0 3 16,7-37 17-16,-7 8-13 15,19-1-9-15,-19-15-15 16,19-13-9-16,-19-25-7 16,13-8 0-16,-13-27-4 15,0-7-19-15,-11-15 2 16,-2-8-4-16,5-1 4 0,-2 1-1 16,10 12 0-16,0 13-1 15,11 26-2-15,7 16 2 16,0 24-3-1,14 23 1-15,4 34-3 0,4 0 0 16,5 33 0-16,6 12-2 16,9 11 3-16,4 8-2 15,4-1 2-15,-2 14-2 16,6-4 1-16,-8 2 0 16,-3-5 0-16,-7-5 2 15,-10-1-1-15,-10-7 1 16,-5-6-1-16,-6-15 2 0,-9-8-1 15,-14-28 0-15,0 0-23 16,0 0-64-16,0 0-31 16,-30-42-23-1,3 12-7-15,-3 9-4 0,-16-1-2 16,1 11-4-16</inkml:trace>
  <inkml:trace contextRef="#ctx0" brushRef="#br0" timeOffset="267.2716">190 1435 587 0,'34'-35'160'0,"0"-1"-5"15,9-5-64 1,8 0-93-16,16 1 0 0,-3-6 3 15,0 5-1-15,-6-2 1 16,-8 1-1-16,-10-7-28 16,5 10-65-16,-9-5-30 15,-4-2-24-15,-3 5-2 16,-15-5-6-16,0 13-1 16,-14-2 16-16</inkml:trace>
  <inkml:trace contextRef="#ctx0" brushRef="#br0" timeOffset="-1483.6256">-812-586 349 0,'40'19'107'16,"-12"-1"11"-16,-2 13-47 15,1 11-14-15,6 21 2 16,-6 17 0-16,1 16 0 16,-8 7-4-16,5 14-4 15,-9 4-24-15,10-3-28 16,-7 9 0-16,8-12-2 15,3-10 2-15,3-1-2 16,-4-10 1-16,-1-10-2 16,-1-12 3-16,-9-13 2 15,0-8-2-15,-4-10 2 16,-14-18-1-16,0-23 0 16,0 0 0-16,-27-33-1 0,8-4-38 15,-4-7-48-15,1-1-32 16,-4-1-26-16,-2-5-7 15,2 6 0-15,-11 4-6 16,14 1 14-16</inkml:trace>
  <inkml:trace contextRef="#ctx0" brushRef="#br0" timeOffset="-879.3904">-734-741 186 0,'0'0'74'0,"23"-27"-5"16,-23 27-41-16,0 0 5 0,23-17 30 15,-23 17 14-15,0 0 8 16,0 34-4-16,0-34-1 15,-14 58-3-15,2-23-5 16,4 14-19-16,-11-1-31 16,5 6-16-16,-2 3-7 15,1-4 1-15,-5-11-3 16,1-2 3-16,4-4-1 16,3-9 0-16,12-27 1 15,-18 35 0-15,18-35 1 16,0 0 0-16,0 0 1 15,0 0-1-15,0-48 1 0,0 9-1 16,0-3 1-16,0-8-3 16,0-4 2-16,-10-3-1 15,10 3 2 1,0 10-1-16,14 4 0 0,-3 12 0 16,-11 28 0-16,42-37 0 15,-11 37 0-15,3-13 0 16,10 13-1-16,-1 0-1 15,6 14 0-15,1-5 1 16,0 8-9-16,-5-4-87 16,8-3-48-16,-6-2-5 15,-13-22-10-15,6-10-1 16,-12-20-5-16</inkml:trace>
  <inkml:trace contextRef="#ctx0" brushRef="#br0" timeOffset="1190.8027">947-528 197 0,'-39'-21'79'15,"12"21"-5"-15,-10-12-51 16,1 12 6-16,-5 13 10 16,-9 0 9-16,-2 1 4 15,-8 9 2-15,2 4-1 0,-6 5-2 16,0 10-4-16,-3-1-20 16,5 11-10-16,0 15-9 15,3 6-3-15,0 13-3 16,4 7 1-16,5 12 0 15,-4 9 17-15,4-5 2 16,1 12 0-16,-1-9 1 16,6 10 0-16,10-2 1 15,10 12-2-15,17-4-2 16,21 9-14-16,17 3-6 16,17 7 3-16,18 1 0 15,10-6-6-15,12-10 6 16,4-15-5-16,1-15 4 0,0-14-4 15,5-17 5-15,1-20-6 16,2-21 2-16,3-19 1 16,-2-22 0-1,1-17 3-15,4-16-7 0,2-19 8 16,-10-18-8-16,-1-20 7 16,-10-14-5-16,-7-19 6 15,-8-16-7-15,-11-18 2 16,-15-22 4-16,-24-11-6 15,-23-21 6-15,-13-14-2 16,-21 3 1-16,-14 7-1 16,-18 11 2-16,-9 25-2 0,-6 29 1 15,3 38 1-15,-3 35-2 16,5 34-2-16,4 28 0 16,-1 26-42-16,7 21-67 15,-1 25-32-15,-8 5-9 16,-2 17-4-16,-17-1-7 15,6 15-3-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6-01-27T20:29:27.12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661-889 0</inkml:trace>
  <inkml:trace contextRef="#ctx0" brushRef="#br0" timeOffset="203.054">661-929 0</inkml:trace>
  <inkml:trace contextRef="#ctx0" brushRef="#br0" timeOffset="-901.0208">0 39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1:22:47.60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36 36 58 0,'0'0'37'16,"0"0"1"-16,0 0 0 15,0 0-2-15,0 0-2 16,0 0 1-16,0-23-3 16,0 23-3-16,0 0 1 15,0 0-5-15,0 0-1 16,0 0 2-16,-17 35 5 0,17-35 5 15,-19 36 12-15,19-36-4 16,-16 35-2-16,16-35-4 16,-14 33-1-16,14-33-6 15,0 23-5 1,0-23-12-16,0 0-11 0,0 0-2 16,-8 28 0-16,8-28 0 15,0 0 1-15,0 0-1 16,0 0 1-16,0 0-1 15,0 0 0-15,-14-24 0 16,14 24-1-16,0-38 1 16,0 11-2-16,14 1 1 15,-6 2 1-15,1-2 0 0,-9 26-1 16,23-28 0-16,-23 28 1 16,0 0 0-1,28-10 0-15,-28 10 1 16,0 0-1-16,0 0-1 0,20 28 0 15,-20-28 0-15,8 33-1 16,-8-10 1-16,0 4 0 16,0 3 0-16,0-1 0 15,0 11-2-15,-15 0-1 16,2-2 1-16,-1-4-1 16,-2-4 1-16,16-30-2 15,-27 37 2-15,27-37-3 16,0 0 8-16,-10-24 0 15,10-6-2-15,21-8 3 16,-5-2-2-16,0 2 1 16,4-12-1-16,2 13 2 15,0 2-4-15,0 2-1 0,-6 10 2 16,-16 23-1-16,27-28 0 16,-27 28 0-16,0 0-1 15,0 0 1-15,28 0 0 16,-28 0 0-16,0 0-1 15,26 25 1-15,-26-25 1 16,22 46 0-16,-13-15 0 16,-9 9 1-16,10 4-3 15,-10-4 0-15,0 5 0 0,-14-4-3 16,5-4-51 0,2-8-38-16,7-29-41 15,0 0-13-15,0 0 9 16,18-26-7-16,-9-17 52 0</inkml:trace>
  <inkml:trace contextRef="#ctx0" brushRef="#br0" timeOffset="1165.0373">28 102 38 0,'0'0'24'0,"0"0"4"16,-12-25 1-16,12 25 3 0,0 0 1 15,0 0-1-15,0 0-1 16,0 0 1 0,0-23 2-16,0 23-1 15,0 0-6-15,0 0-4 0,-31-13-4 16,31 13-2-16,0 0 1 15,-25 0 6-15,25 0 4 16,0 0 10-16,-23 0 5 16,23 0 0-16,0 0-2 15,0 0 1-15,0 0-4 16,-24 27-8-16,24-27-10 16,0 0-13-16,-11 41-7 15,11-41-2-15,-7 36-9 0,7-12-47 16,-12 4-24-1,12-2-34-15,0-26-25 16,0 34-2-16,0-34 0 16,0 0 35-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6-01-27T23:43:52.5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context xml:id="ctx1">
      <inkml:inkSource xml:id="inkSrc4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1" timeString="2016-01-27T23:43:49.160"/>
    </inkml:context>
  </inkml:definitions>
  <inkml:trace contextRef="#ctx0" brushRef="#br0">-678 1623 0,'38'-40'31,"-76"40"0,38 40-31,-38-2 16,38 0-1,0 2-15,0-1 16,76-39 0,3-39-1,-41 39 1,2-40-16,-2 40 16,1-38-16,0 38 15,-78-38 1,0 38-1,-39 0 1,40 0-16,-1 0 0,-39-40 16,40 2-16,-1-41 15</inkml:trace>
  <inkml:trace contextRef="#ctx0" brushRef="#br0" timeOffset="-960.6285">-988 1506 0,'38'-40'0,"1"2"16,-39 0-1,40-2-15,-40 1 16,38 1 0,-38-2-1,38 40-15,2 0 31,-40 40 16,-40-2-47,2 1 16,0 1-16,-2 36 16,1 3-16,-39-41 15,40 40-15,-40 0 16,39-39-16,-39-1 15,40 0-15,-1 2 16,39-1-16,-38-39 16,38-39-1,38 39-15,-38-40 16,39 2-16,-39-39 16,38 37-16</inkml:trace>
  <inkml:trace contextRef="#ctx0" brushRef="#br0" timeOffset="-667.7972">-1338 1506 0,'-38'-40'0,"38"2"16,-40 0-1,80 76 17,-2 0-17,1 2-15,-1-1 16,40-1-16,-39 2 16,39-2-16,0 40 15,-1-39-15,1-1 16,-40 0-16,2 2 15,-1-40-15</inkml:trace>
  <inkml:trace contextRef="#ctx0" brushRef="#br0" timeOffset="-2000.7805">1381 729 0,'38'-39'16,"-38"1"-1,0-2 1,39 80 31,-78-2-32,39 1 1,0 1-16,-38 36 16,-2-36-16,2-2 15,-1 1-15,0 39 16,0-40-16,1 41 15,-2-41-15,2 40 16,-1-40-16,39 1 16,0 1-16</inkml:trace>
  <inkml:trace contextRef="#ctx1" brushRef="#br0">-2460 992 11 0,'0'0'43'16,"0"0"-4"-16,0 0-4 0,-30 17 5 16,30-17 4-16,0 0 12 15,0 0-5-15,0 0 1 16,0 0 7-16,0 0 10 16,19-26 0-16,-19 26-7 15,34-25-8-15,-7 12-8 16,3 0 4-16,8 13-6 15,8-7-13-15,11 7-20 16,4 0-7-16,11 0-2 0,8 0 1 16,11 0-1-16,7 0 1 15,14-13 1-15,4 13-2 16,5-13 1-16,8 13 0 16,6-13-1-16,13 6 1 15,4 7-2-15,10-10 0 16,9 10-1-16,-1-17 1 15,5 17-1-15,3-11 1 16,-3 11-2-16,-7 0 1 16,-9-10 0-16,-11 10 0 15,-13-8-1-15,-13 0 0 16,-9 3 1-16,-17-11 0 16,-9 5-1-16,-19-2 1 0,-15 0 0 15,-9 7 0-15,-16-3 0 16,-28 9 1-1,29-10-2-15,-29 10 0 0,0 0 0 16,0 0 0-16,-30 0 0 16,30 0 0-16,-41 0 0 15,15 10-1-15,-8-10 1 16,-2 0 0-16,-3-12 1 16,3 12-1-16,-2-6 0 15,1-5 0-15,0 4 0 16,3 0 1-16,5-9-1 15,4 3 1-15,-1-2 0 16,2-4 0-16,-2-1 0 0,-1-1 0 16,2 4 0-16,0-6-1 15,-4 5 1-15,2 2 0 16,0-4 0 0,-3 5 2-16,0 2-2 0,4 4 1 15,-2-5 0-15,-2 3 0 16,0 9-2-16,0-10 1 15,0 12 0-15,3-12-2 16,0 12 2-16,0 0-1 16,27 0 0-16,-38 0 1 15,38 0 0-15,-29 13 0 16,29-13 0-16,0 0 0 16,0 0 0-16,19 30 0 0,11-30 0 15,15 11 0-15,12-11 1 16,14 0 0-1,10 0-1-15,9-11 1 16,1 11-1-16,4 0 1 0,-7 0 0 16,-4 0 0-16,-1 17-2 15,-18-9 0-15,-7 8 2 16,-6-3-1-16,-13 4 0 16,-4-10 2-16,-35-7-2 15,31 26 1-15,-31-26 2 16,-14 25-1-16,-11-4 0 15,-12 1-1-15,-12 6 0 16,-11 11-1-16,-4-4 2 0,-10 6-11 16,-6 3-84-1,-5-8-45-15,15-3-6 16,-2-21-3-16,16-6-2 0,0-29-2 16</inkml:trace>
  <inkml:trace contextRef="#ctx1" brushRef="#br0" timeOffset="18755.0279">3154 464 487 0,'30'0'150'0,"-30"0"-13"15,27-42-67-15,0 15-50 16,0-6-19-16,3-8 1 16,1-12-1-16,3-5 5 15,7-13-5-15,4 3 6 16,2-5-4-16,5-4 4 15,8-4-4-15,2-5 2 16,12 0-4-16,3 0-2 16,7-7 4-16,7-3-3 0,10 2 2 15,-1 6-2-15,2 2 3 16,0 8-2 0,-1 10 0-16,-10 11 0 15,-10 9-2-15,-12 15 1 0,-13 9-1 16,-12 8-1-16,-17 16-1 15,-27 0 1-15,23 0 3 16,-23 0-1-16,0 0-1 16,0 0 1-16,0 29-28 15,0-29-43-15,0 0-28 16,0 0-18-16,0 0-13 16,-32 21 3-16,32-21 1 15,0 0 4-15,-35 0 40 16,35 0 82-16,-24-10 0 15,24 10 49-15,-27-4 12 16,27 4-9-16,0 0-19 16,-34-13-16-16,34 13-19 0,0 0-19 15,-25-14-10-15,25 14 4 16,0 0 13-16,-30-21 24 16,30 21 26-16,-30-17 16 15,30 17 10-15,-40-15 3 16,14 15-2-16,-5-4-11 15,-6 4-8-15,3 0-3 16,-9 0 0-16,2 13 8 16,0-3 4-16,4 0-3 15,1 0-2-15,11 4-6 16,1-7-6-16,24-7-12 16,0 0-9-16,0 0-10 0,0 0-6 15,56-21-1-15,-9-3-1 16,9-12 4-16,5 5 0 15,7-8 1-15,-4 8-1 16,-1 1 0-16,-6 3-1 16,-5 9-2-16,-6 11 2 15,-2 7-1-15,-9 0-1 16,-2 3-3-16,-6 9 1 16,-27-12 1-16,41 34 0 15,-41-34 2-15,13 40 0 16,-13-16 0-16,0 5 3 15,-18 5 1-15,5 7-2 16,-3 0 0-16,2 8 1 0,-2 0 0 16,5 4-43-16,-3-6-49 15,5-17-35-15,9-3-11 16,0-27-4 0,0 0-5-16,24-74-3 0</inkml:trace>
  <inkml:trace contextRef="#ctx1" brushRef="#br0" timeOffset="20304.0689">4330-10 594 0,'0'0'152'0,"0"0"-29"16,0 0-77-16,-9 25-53 16,9-25-3-16,30 41 0 15,-14-4 7-15,0 2 0 16,-2 12 4-16,-3 2-2 15,1 9 0-15,-7-1 1 0,5 0 0 16,-10-8 1-16,7 1 0 16,-7-20-1-16,0 0-1 15,0-10 1-15,0-24 0 16,0 24 0-16,0-24 0 16,0 0 1-16,0 0 0 15,-28-24 0-15,28 24 1 16,-38-51-1-16,10 17 0 15,1-6-1-15,-2-15 1 16,9-2-1-16,1-14 0 16,12 3 4-16,7-6-3 15,14 6 3-15,3 2-2 16,12-1 3-16,2 10-4 0,0 13 4 16,2 5-12-1,3 0-76-15,1 4-37 0,5 5-24 16,-5-13 1-1,2 12-4-15,-7-7-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6-01-27T23:44:03.7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2 2434 82 0,'0'0'54'0,"-18"22"-3"16,18-22 17-16,0 0 21 15,0 0 20-15,29 9-9 16,-29-9-4-16,0 0-13 15,0 0-9-15,6 25-9 16,-6-25-18-16,0 0-25 0,0 0-16 16,0 0 3-16,0 0 2 15,-23-14 1-15,23 14 0 16,-12-30 0 0,12 30 0-16,-11-41-3 0,11 11-9 15,-8 2 0-15,-4-8 0 16,4-9 0-16,-2-6 0 15,1-9 0-15,-1-4 0 16,10-16 0-16,-11-1 0 16,11-1 0-16,-9-6 0 15,9 0 0-15,0-5 0 16,0 5 0-16,12 0 0 16,-5 1 0-16,4 1 0 0,1 0 0 15,0 0 0 1,3 3 0-16,-8 8 0 15,4 5 0-15,-4 2 0 16,-7 1 0-16,0 5 0 0,0 2 0 16,-7 2 0-16,-3-5 0 15,2-5 0-15,-4 10 0 16,1-1 0-16,4 5 0 16,-2 9 0-16,9-4 0 15,-10 15 0-15,10 4 0 16,0 6 0-16,0 24 0 15,0-32-2-15,0 32 2 16,0 0-1-16,0 0-3 16,0 0-2-16,0 0-6 15,0 0 0-15,0 0-1 16,0 0 0-16,0 0 0 16,0 0 1-16,29 12 2 0,-29-12 2 15,0 0 3-15,0 0 2 16,0 0-1-16,0 29 2 15,0-29-1-15,0 0 1 16,-19 27 0-16,19-27 1 16,-18 24 1-16,18-24 1 15,-20 41-1-15,13-11 0 16,-5 7-1-16,1 7 2 16,0 20-3-16,-4 0 2 15,0 14-1-15,-1-5 1 16,-5 6-1-16,1-8 2 15,1-5-2-15,-1-12 1 16,10-16-1-16,-1-11 2 0,11-27-1 16,0 0-4-16,0 0 0 15,0 0-2-15,0 0 2 16,33-51 0-16,-15 17 0 16,2-10 0-16,-1-5 1 15,-1-7 4-15,-2-4 0 16,-1 2 1-16,-3 2 0 15,-1 2 0-15,-4 0 0 16,2 13-2-16,-2 0 1 16,1 11-1-16,4 0 0 15,-2 4 0-15,-10 26 0 16,27-38 0-16,-27 38 0 0,23-30-1 16,-23 30 0-16,0 0 1 15,25-25 1-15,-25 25 0 16,0 0 1-16,0 0 1 15,0 0 2 1,24 0 0-16,-24 0-2 0,0 0 1 16,19 38-1-16,-8-14-1 15,5 10-1-15,1 3 1 16,6 9-5-16,-1 5 3 16,7-6 1-16,-1-1 1 15,6-14-7-15,1-7-74 16,-1-23-50-16,1 0-17 15,-9-41-3-15,5 0-3 0,-19-29-4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6-01-27T23:44:05.06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2 98 134 0,'0'0'127'0,"27"-18"9"0,-27 18-28 16,26-19-14-16,-26 19-5 15,0 0-10-15,29 7-15 16,-29-7-13-16,19 44-27 15,-8-8-29-15,2 2-1 16,-2 8 3-16,8 3 1 16,-3-5 2-16,-1 3-1 15,2-13 1-15,-1-4 1 16,-16-30 0-16,36 23 0 16,-36-23 1-16,41-20 0 15,-41 20 0-15,40-53 0 16,-23 19-1-16,1-4 1 0,-4-5-1 15,-14 4 0-15,0-10-2 16,0 7 1-16,0-1 0 16,-11 12 0-16,-3 2-1 15,14 29 1-15,-20-38 0 16,20 38-1-16,0 0 1 16,-29 14 0-16,29 10 0 15,0 12 0-15,13 9 1 16,-1 15-2-16,3 12 2 15,4 19 0-15,-2 7-3 16,-3 13 1-16,0 11-1 16,-14 11 2-16,0-8-3 15,0 7 1-15,-17-10-1 0,-7-13 1 16,-6-12 2-16,-7-15-2 16,-6-9 2-1,-5-22-1-15,-2-11 2 16,-4-27-1-16,-1-13-1 0,8-13 1 15,-4-16-1-15,12-15 2 16,1-4-2-16,11-9 1 16,4-11-1-16,12 3 2 15,11 4-1-15,0 2 0 16,11 4-19-16,9 17-68 16,10 1-32-16,0 5-27 15,15 22-2-15,-6-5-3 16,9 15-1-16</inkml:trace>
  <inkml:trace contextRef="#ctx0" brushRef="#br0" timeOffset="476.7308">860 1118 117 0,'-41'13'100'0,"35"11"18"16,-8 5-11-16,14 2-22 15,0 10-9-15,7-3-8 16,6 11-5-16,4-15-3 16,7 7-7-16,-2-17-18 15,5-5-32-15,0-19-1 16,-2 0-1-16,-25 0-1 15,34-44 1-15,-28 14-1 16,-6-9 0-16,-9 0 0 16,-6 0-2-16,-8 4 2 15,-4-1-75-15,1 1-45 0,4 12-25 16,-8-8-4-16,30 31 0 16,-54-51-4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1:53:34.2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1922 182 0,'0'-29'95'0,"0"29"18"15,0-37-7-15,0 37-7 16,0-45-8-16,0 16-14 16,0 29-14-16,0-42-14 0,0 42-17 15,8-46-31-15,-8 46-2 16,0-35 0-1,0 9 1-15,8 2-1 16,-1-7 1-16,5-2 0 0,3-10-1 16,8 2 1-16,3-6-2 15,8-4 1-15,0 10-1 16,4-15 1-16,1 15-2 16,5-7 1-16,3 5 2 15,5 1-1-15,5-7 1 16,4 9 2-16,0-6 0 15,3 7 1-15,5-6-2 16,2 6 3-16,-3 5-4 16,3-8 2-16,2 7-1 15,6 1 0-15,2-7-2 16,9 3 3-16,2 5-3 16,2-1 2-16,4 0-1 0,-5-2 1 15,3 8-1-15,0-2 1 16,-4 2 0-16,-2 9-1 15,5-11 1-15,-4 2 0 16,3-2-1-16,4 3 1 16,-3-4-2-16,0-3 2 15,-4 4-2-15,0 3 2 16,-4 4-1-16,-6 0 1 16,-7-1-1-16,-9 1 1 15,-12 11 1-15,-10-1 0 16,-11 4 0-16,-32 9 2 15,27-7-65-15,-27 7-55 16,-21 26-37-16,-24-12-3 0,-1 17-5 16,-38 0-2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1:53:35.31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781 2127 189 0,'0'0'132'16,"0"-27"-14"-16,0 27-8 16,0 0-10-16,11-33-12 15,-11 33-11-15,0 0-16 16,0 0-21-16,0 0-31 15,0 0-2-15,0 0-1 16,19 30-1-16,-19-7 1 16,14 8-1-16,-3 5 0 15,2 3-3-15,1 0-4 16,0 3 2-16,2 2 0 0,-3 2 0 16,4 1 0-16,0 1 0 15,0 9 0-15,-1-4 2 16,-1-4-1-16,0-5 1 15,0-1-3-15,1-7-2 16,-16-36 1-16,30 5-1 16,-30-5-2-16,38-61-1 15,-19 7 3-15,5-8-2 16,-1-5 3-16,5-1 0 16,-1 4 1-16,-3-3-1 15,-1 19 3-15,2 5-1 16,-6 12 2-16,-3 5 1 15,-16 26 2-15,20-30-1 0,-20 30 1 16,0 0 0-16,0 0-2 16,0 30-104-16,0-30-54 15,-23 38-4-15,23-38-6 16,0 0-2-16,-29 0-4 16</inkml:trace>
  <inkml:trace contextRef="#ctx0" brushRef="#br0" timeOffset="2120.6875">1192 274 183 0,'0'0'107'0,"0"0"18"16,-8-32-8-16,8 32-9 15,0-28-11-15,0 28-9 16,-10-24-16-16,10 24-19 16,-6-26-32-16,6 26-23 15,0 0 2-15,0-22-7 16,0 22 3-16,0 0-1 16,0 0 0-16,0 34 0 15,0-7-1-15,12 10 3 16,-4 4-1-16,4-1 7 0,-5 6-4 15,1 0 1 1,-1-3 0-16,-7-9-41 16,9-6-68-16,-9-28-42 0,0 31-7 15,0-31-2-15,-17 26-1 16,17-26 9-16</inkml:trace>
  <inkml:trace contextRef="#ctx0" brushRef="#br0" timeOffset="2879.1337">1264-227 80 0,'0'0'85'0,"-33"-10"1"16,33 10-8-16,-40-11 20 15,40 11-2-15,-44 0-7 16,44 0-13-16,-43 17-6 15,21-7-12-15,-4 14-12 16,-4 6-17-16,10 14-26 16,-7-3-1-16,4 18-5 15,2 6 5-15,5 10-5 16,16 9 5-16,-8 0-4 16,8-2 6-16,23 1-4 15,7-2-2-15,4-7 3 0,11-20-3 16,2-17 4-16,10-12-1 15,4-19 3 1,3-12-1-16,3-14 0 16,-9-15 2-16,-1-1-2 0,-7-8 0 15,-5 5-1-15,-8-7 0 16,-10 5-2-16,-12-2 1 16,-15-2 0-16,-10-4-4 15,-10 0 4-15,-14-5-4 16,-3-3 3-16,-10-7-3 15,-3 0 3-15,-1 1-4 16,5 4 3-16,1 6 1 16,5 2 0-16,7 17-73 15,6 4-62-15,2 0-17 16,25 30-9-16,-25-51-1 16,25 51-6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1:53:42.6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676 73 149 0,'0'0'81'15,"0"0"-13"-15,0 0-49 16,0 0-20-16,0 0 8 15,0-22 22-15,0 22 28 16,0 0 5-16,-34 0 10 0,34 0 0 16,-30 0 0-16,30 0-11 15,-37 0-12-15,37 0-25 16,-40 13-22-16,15-4-1 16,-1 2 0-16,-2 1 0 15,-6 8 0-15,-8-1-3 16,-3 2 3-16,-4 3-1 15,-9 3 1-15,-6 2-2 16,-7 0 2-16,-13 4-1 16,-7 6 0-16,-11 6 0 15,-15 6-2-15,-12 8 2 16,-12 5-4-16,-17 9 4 0,-7-4-4 16,-16 17 2-16,-19 2-1 15,-17-5 1-15,-6 4 1 16,-14-5 0-16,-8 4 1 15,-8-5 0 1,-16-8 0-16,-1-1-1 0,3-8 2 16,4-5-2-16,-2 0 3 15,8-8-2-15,5-1 2 16,15-12-2-16,14-2 2 16,17-7-1-16,13-3 1 15,16-6 0-15,25-2-1 16,18-8 0-16,22-3 0 15,21-7-57-15,21 13-68 0,11-26-28 16,29 13-6-16,7-32-1 16,23 8-9-1</inkml:trace>
  <inkml:trace contextRef="#ctx0" brushRef="#br0" timeOffset="1192.8152">5911 22 36 0,'0'0'32'15,"-23"-13"9"-15,23 13 17 16,0 0 19-16,0 0 16 15,0 0-2-15,0 0-8 16,16 28-2-16,-16-28-9 16,27 27-12-16,-27-27-21 15,48 20-19-15,-14-20-17 16,8 0-2-16,12-18 3 16,5-4-1-16,3 1 0 15,4-6-3-15,-4 0 1 16,2 0-1-16,-10 1 0 0,-5 9 0 15,-10 5 0-15,-14 3-1 16,-25 9 0-16,34 0 0 16,-34 0 1-16,0 0 0 15,0 0 1-15,0 0-2 16,0 0 0-16,-15 30 0 16,15-30 0-16,-30 27 0 15,30-27-1-15,-37 38 1 16,13-18-1-16,5 9 1 15,-3-7 0-15,-8 7 1 16,7 4-1-16,-4 0 1 16,7 3 0-16,-6-2 0 15,8 3 1-15,-2 7 1 0,4 3 0 16,2-9-5-16,14 0-96 16,0-5-42-1,0-33-8-15,0 0-10 16,0-50-3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9:04.4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08-5204 260 0,'-57'-27'153'16,"-21"6"-13"-16,-6 21-61 15,-6 38-30-15,2 1-12 0,8 26-4 16,5 20-19-16,7 25-14 15,18 13-1 1,11 17 3-16,18 20-3 16,10-3 4-16,25 7-6 0,16-7 4 15,15-18-2-15,25-12 4 16,12-31-6-16,21-22 1 16,18-34-1-16,11-27 0 15,-3-36 2-15,-3-30-1 16,-8-21 1-16,-16-22-1 15,-22-19 4-15,-21-20-6 16,-34-13 7-16,-25 0-4 16,-25-8 4-16,-30-2-5 15,-30 3 5-15,-23 13-4 16,-11 11 4-16,-1 30 0 16,-6 27-6-16,8 34-95 15,7 22-50-15,25 41-6 0,-1 5-3 16,30 19-2-16</inkml:trace>
  <inkml:trace contextRef="#ctx0" brushRef="#br0" timeOffset="-448.4532">2678-4408 134 0,'0'0'100'0,"0"30"-23"0,0-30-17 16,0 57-9-16,14-20-1 16,-5 18 4-16,5 3-3 15,-2 6-8-15,-1 9-9 16,-7-5-9-16,-4 6-13 15,14-10-62-15,-2-7-43 16,-12-22-38-16,7-3-19 16,-7-32-2-16,0 0 37 15</inkml:trace>
  <inkml:trace contextRef="#ctx0" brushRef="#br0" timeOffset="-709.8207">2506-4490 181 0,'-7'-25'150'15,"7"25"-13"-15,0 0-41 16,-27-12-32-16,27 12-10 16,0 0-11-16,-11 38-14 15,11-10-29-15,0 7 3 16,0 10-4-16,0 2 1 15,0 6-1-15,0 2 2 16,0 2-3-16,0-7 2 16,-5-9-1-16,-6-1 2 15,11-9 1-15,0-31 1 0,0 33-2 16,0-33 0-16,31 0 1 16,-5-23-2-16,8 9 1 15,4-12-1-15,1-2-6 16,-2-2-47-16,5-3-43 15,-10 7-26-15,-4-13-23 16,1 20-5-16,-29-25-6 16</inkml:trace>
  <inkml:trace contextRef="#ctx0" brushRef="#br0" timeOffset="-918884.5884">1294 2780 425 0,'-25'-12'153'16,"-18"-12"-14"-16,6-7-71 15,3-9-52-15,0-11-17 16,-5-9-3-16,-2 2 2 15,3-2-1-15,-9 2 3 16,-6 5 1-16,-2 12 2 16,4 6 0-16,-9 19-1 0,2 2 1 15,-6 14 1-15,-5 27 0 16,-2 4-2-16,-1 19 1 16,-2 10-2-16,-5 22 1 15,6 15-3-15,6 16 0 16,13 17-1-16,15-2 0 15,21 14 0-15,18 3 1 16,27 5-2-16,21-5 2 16,22-21 0-16,12-7 3 15,18-21-2-15,15-25 3 16,9-21-3-16,7-41 1 16,12-28 0-16,1-28-2 15,10-30 2-15,-7-14-4 16,-11-26 2-16,-18-17-5 0,-22-15 6 15,-26-2 1 1,-32-12-1-16,-38 5 0 16,-41 6 3-16,-26 5-2 0,-29 25 2 15,-32 20 0-15,-22 32-3 16,-16 17-50-16,-13 41-59 16,-11 39-46-16,-20 8-2 15,-2 32-4-15,-23-19-6 16</inkml:trace>
  <inkml:trace contextRef="#ctx0" brushRef="#br0" timeOffset="-919408.9633">551 2788 439 0,'0'0'157'0,"-25"-8"-44"16,25 8-42-16,0 0-41 15,9-41-26-15,-9 41-1 16,38-33-1-16,-15 10 1 16,14 7 0-16,-3 1-1 15,9 2-1-15,0 0-1 16,2 13 0-16,1-11-1 15,-1 11-1-15,-8 0 1 16,-3 24-1-16,-10-11 1 16,-2 10 2-16,-15 9-4 0,-7 11 3 15,-17 4-1-15,-3 10-1 16,-7 8 1-16,-6 2-1 16,5-3 0-16,-2 0 0 15,11-6 1-15,6-4-2 16,13-14 3-16,13-16-1 15,10-7 1-15,14-17 0 16,9 0-1-16,-1-24-3 16,13-3-47-16,-8-10-43 15,6-1-23-15,2-4-18 16,-14-7-12-16,3 5-8 16,-17-9 55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5-06-11T01:58:35.08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5-06-11T02:05:06.05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34 74 373 0,'0'0'125'0,"15"-27"-14"0,-15 27-7 16,19-30-20-16,-19 30-17 15,0 0-35 1,0 0-29-16,27-17-1 0,-27 17-1 15,0 0-2-15,0 30-2 16,0-30-1-16,-31 52 2 16,12-19 2-16,-6 14-3 15,-7 0 3-15,-6 4-3 16,-6 5 2-16,-6 10-1 16,-4 0 4-16,1 2-4 15,-4-8 3-15,0 4-2 16,8-10 1-16,5-7 2 0,8-13 3 15,8-12-1-15,28-22-3 16,0 0-66 0,0 0-51-16,0-38-24 15,25-5-24-15,5 15 1 0,-6-10-6 16</inkml:trace>
  <inkml:trace contextRef="#ctx0" brushRef="#br0" timeOffset="376.5592">552 267 298 0,'-26'-13'146'16,"26"13"-16"-16,-26-7-19 15,26 7-15-15,0 0-22 16,-28 0-38-16,28 0-34 16,0 0 0-16,0 0 0 15,35 32-1-15,-5-10-2 16,12 7-1-16,4 6 1 15,11 2 0-15,3 12 2 16,1-4-1-16,-4 5-4 16,0-3-115-16,-1 4-46 0,-25-17-3 15,6 4-2-15,-17-12-4 16</inkml:trace>
  <inkml:trace contextRef="#ctx0" brushRef="#br0" timeOffset="222151.0708">1773 4946 30 0,'0'0'29'16,"0"0"0"-16,23-8-8 15,-23 8 6-15,0 0 2 0,0 0 6 16,0 0 1-16,20 34 1 16,-20-34 1-16,0 37 5 15,0-11 1-15,0 5-3 16,0 6-4-16,-8 7-1 16,8-4 0-16,-9 5-3 15,9 1-4-15,-10-5-7 16,1-4-5-16,9-9-1 15,-11-4-4-15,11-24-3 16,0 35-6-16,0-35-1 16,0 0 0-16,27 22 0 15,-27-22 0-15,41 0-1 0,-14-7-1 16,0-4 1-16,3 7 0 16,2-9 0-16,-3 1 1 15,-1 2-2-15,-6 10 1 16,4-12 0-16,-26 12 0 15,41-12 0-15,-41 12 0 16,34-10 0-16,-34 10-1 16,32-13 0-16,-32 13 1 15,0 0-2-15,27 0 1 16,-27 0-2-16,0 0 0 16,0 0 1-16,0 0-1 15,-9-32 1-15,9 32-1 16,-8-26 1-16,8 26-1 0,-12-34 1 15,12 34 0-15,0-37 0 16,0 37 1-16,0-42 0 16,0 42 1-1,0-36 0-15,0 36 0 0,-14-37 2 16,14 37-1-16,-14-27 1 16,14 27-2-16,0 0 2 15,0 0-2-15,0 0 1 16,0 0-1-16,0 0 0 15,-13 34-1-15,21 0-1 16,2 9 2-16,2-3-2 16,-1 15 1-16,-5-1-1 15,-6 0-62-15,11-13-48 0,1 3-34 16,-12-44-2-16,0 25-2 16,0-25 53-16</inkml:trace>
  <inkml:trace contextRef="#ctx0" brushRef="#br0" timeOffset="59712.4352">-1067 2571 92 0,'0'0'46'0,"8"-24"2"16,-8 24-1-16,0 0 1 16,0 0 3-16,-11-27 5 15,11 27 7-15,0 0-3 16,0 0-7-16,-16-25-7 15,16 25-4-15,0 0-9 0,0 0-8 16,0 0-10-16,0 0-11 16,0 0-3-16,0 0 0 15,0 0 1-15,0 0-2 16,-18-20 2-16,18 20-2 16,0 0 0-16,0 0 1 15,0 0 1-15,0-27 0 16,0 27 0-16,0 0 0 15,0-23 0-15,0 23 1 16,0 0-1-16,0 0-1 16,0-29 0-16,0 29-2 15,0 0 0-15,0-22 1 0,0 22-1 16,0 0 1-16,0 0-1 16,0-26 0-1,0 26 1-15,0 0 0 0,0 0-1 16,0 0 1-16,0 0 0 15,0 0 0-15,0 0 0 16,0 0 0-16,0 0-1 16,0 0 1-16,0 0 1 15,0 0-1-15,0 0 0 16,-12 23 0-16,12-23-1 16,0 37 1-16,0-10-1 15,0 3 1-15,0 5-2 16,0-2 2-16,-8 4-1 0,8-3 1 15,0-1 0-15,0-5 1 16,0 9-1-16,20 0 0 16,-20-13-23-1,0-24 1-15,15 40-1 0,-15-40 0 16,12 28 0-16,-12-28 0 16,0 0-1-16,0 0 1 15,0 0 24-15,0 0 0 16,0 0 0-16,0 0 1 15,0 0-1-15,21-41 0 16,-21 17 2-16,0-6-2 16,0-4 1-16,-14-10-1 15,3-7 0-15,-4 5 0 16,4-8 0-16,-2 2-1 0,-1 1 0 16,3-3-2-1,11-32 0-15,0 27 2 16,0-8 0-16,0 67 22 0,10-33-1 15,-10 33 1-15,0 0 1 16,0 0-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65000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6DBF02D-9CC5-244C-83BE-68A724A7F599}" type="datetime1">
              <a:rPr lang="en-CA" smtClean="0"/>
              <a:t>29/0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65000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2697F9-5F25-954B-A091-84751AF874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171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649288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649288" algn="l" defTabSz="649288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1298575" algn="l" defTabSz="649288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949450" algn="l" defTabSz="649288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2598738" algn="l" defTabSz="649288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3250006" algn="l" defTabSz="650001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00007" algn="l" defTabSz="650001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50009" algn="l" defTabSz="650001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00010" algn="l" defTabSz="650001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721820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17061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1203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777239" y="4777560"/>
            <a:ext cx="6217560" cy="4525920"/>
          </a:xfrm>
        </p:spPr>
        <p:txBody>
          <a:bodyPr lIns="0" tIns="0" rIns="0" bIns="0"/>
          <a:lstStyle/>
          <a:p>
            <a:pPr marL="216000" indent="-216000" hangingPunct="0"/>
            <a:endParaRPr lang="en-US" sz="20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0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87540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 dirty="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 txBox="1">
            <a:spLocks noGrp="1"/>
          </p:cNvSpPr>
          <p:nvPr>
            <p:ph type="dt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fld id="{826C3B1E-B2D1-4022-8FD5-2B984BD05161}" type="datetime1">
              <a:rPr lang="en-CA"/>
              <a:pPr lvl="0"/>
              <a:t>29/01/2020</a:t>
            </a:fld>
            <a:endParaRPr lang="en-CA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4F81BD"/>
          </a:solidFill>
          <a:ln w="25560">
            <a:solidFill>
              <a:srgbClr val="385D8A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lIns="0" tIns="0" rIns="0" bIns="0"/>
          <a:lstStyle/>
          <a:p>
            <a:pPr marL="216000" indent="-216000" hangingPunct="0"/>
            <a:endParaRPr lang="en-US" sz="2400" dirty="0">
              <a:latin typeface="Liberation Sans" pitchFamily="1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98179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13398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52718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B5D40-292C-45AC-A135-46B98EF9029A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1671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4960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57614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8005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text - l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30" y="761992"/>
            <a:ext cx="11718345" cy="1642006"/>
          </a:xfrm>
          <a:prstGeom prst="rect">
            <a:avLst/>
          </a:prstGeom>
        </p:spPr>
        <p:txBody>
          <a:bodyPr bIns="0" anchor="t" anchorCtr="0"/>
          <a:lstStyle>
            <a:lvl1pPr algn="l">
              <a:lnSpc>
                <a:spcPts val="5500"/>
              </a:lnSpc>
              <a:defRPr sz="3200" b="1" cap="all" spc="-110" baseline="0">
                <a:solidFill>
                  <a:srgbClr val="322C7B"/>
                </a:solidFill>
                <a:latin typeface="Calibri" panose="020F0502020204030204" pitchFamily="34" charset="0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0" name="Picture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177729" y="8607425"/>
            <a:ext cx="1215857" cy="704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Connector 12"/>
          <p:cNvCxnSpPr/>
          <p:nvPr userDrawn="1"/>
        </p:nvCxnSpPr>
        <p:spPr>
          <a:xfrm>
            <a:off x="884322" y="8926286"/>
            <a:ext cx="9863683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Content Placeholder 3"/>
          <p:cNvSpPr>
            <a:spLocks noGrp="1"/>
          </p:cNvSpPr>
          <p:nvPr>
            <p:ph sz="half" idx="15"/>
          </p:nvPr>
        </p:nvSpPr>
        <p:spPr>
          <a:xfrm>
            <a:off x="762032" y="2940049"/>
            <a:ext cx="11591893" cy="5498395"/>
          </a:xfrm>
          <a:prstGeom prst="rect">
            <a:avLst/>
          </a:prstGeom>
        </p:spPr>
        <p:txBody>
          <a:bodyPr anchor="t" anchorCtr="0"/>
          <a:lstStyle>
            <a:lvl1pPr marL="0" marR="0" indent="0" algn="l" defTabSz="649288" rtl="0" eaLnBrk="1" fontAlgn="base" latinLnBrk="0" hangingPunct="1">
              <a:lnSpc>
                <a:spcPts val="4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charset="0"/>
              <a:buNone/>
              <a:tabLst/>
              <a:defRPr sz="2800" b="1" i="0" cap="none" spc="-70" baseline="0">
                <a:solidFill>
                  <a:schemeClr val="accent4"/>
                </a:solidFill>
                <a:latin typeface="Arial"/>
                <a:cs typeface="Arial"/>
              </a:defRPr>
            </a:lvl1pPr>
            <a:lvl2pPr marL="0" indent="0">
              <a:lnSpc>
                <a:spcPts val="4000"/>
              </a:lnSpc>
              <a:spcBef>
                <a:spcPts val="0"/>
              </a:spcBef>
              <a:spcAft>
                <a:spcPts val="600"/>
              </a:spcAft>
              <a:buFontTx/>
              <a:buNone/>
              <a:defRPr sz="2800" b="0" i="0" spc="-70">
                <a:solidFill>
                  <a:schemeClr val="accent4"/>
                </a:solidFill>
                <a:latin typeface="Arial"/>
                <a:cs typeface="Arial"/>
              </a:defRPr>
            </a:lvl2pPr>
            <a:lvl3pPr marL="982663" indent="-271463">
              <a:lnSpc>
                <a:spcPts val="4000"/>
              </a:lnSpc>
              <a:spcBef>
                <a:spcPts val="0"/>
              </a:spcBef>
              <a:spcAft>
                <a:spcPts val="600"/>
              </a:spcAft>
              <a:buSzPct val="92000"/>
              <a:buFont typeface="Arial"/>
              <a:buChar char="•"/>
              <a:defRPr sz="2800" spc="-70">
                <a:solidFill>
                  <a:schemeClr val="accent4"/>
                </a:solidFill>
                <a:latin typeface="Arial"/>
                <a:cs typeface="Arial"/>
              </a:defRPr>
            </a:lvl3pPr>
            <a:lvl4pPr marL="1338263" indent="-254000">
              <a:lnSpc>
                <a:spcPts val="4000"/>
              </a:lnSpc>
              <a:spcBef>
                <a:spcPts val="0"/>
              </a:spcBef>
              <a:spcAft>
                <a:spcPts val="600"/>
              </a:spcAft>
              <a:defRPr sz="2800" spc="-70">
                <a:solidFill>
                  <a:schemeClr val="accent4"/>
                </a:solidFill>
                <a:latin typeface="Arial"/>
                <a:cs typeface="Arial"/>
              </a:defRPr>
            </a:lvl4pPr>
            <a:lvl5pPr marL="1795463" indent="-355600">
              <a:lnSpc>
                <a:spcPts val="4000"/>
              </a:lnSpc>
              <a:spcBef>
                <a:spcPts val="0"/>
              </a:spcBef>
              <a:spcAft>
                <a:spcPts val="600"/>
              </a:spcAft>
              <a:defRPr sz="2800" spc="-70">
                <a:solidFill>
                  <a:schemeClr val="accent4"/>
                </a:solidFill>
                <a:latin typeface="Arial"/>
                <a:cs typeface="Arial"/>
              </a:defRPr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marL="0" marR="0" lvl="0" indent="0" algn="l" defTabSz="649288" rtl="0" eaLnBrk="1" fontAlgn="base" latinLnBrk="0" hangingPunct="1">
              <a:lnSpc>
                <a:spcPts val="4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762030" y="9025334"/>
            <a:ext cx="76527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492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chemeClr val="accent3"/>
                </a:solidFill>
                <a:latin typeface="Avenir LT 65 Medium" panose="02000603020000020003" pitchFamily="2" charset="0"/>
              </a:rPr>
              <a:t>Memorial</a:t>
            </a:r>
            <a:r>
              <a:rPr lang="en-US" sz="1600" baseline="0" dirty="0" smtClean="0">
                <a:solidFill>
                  <a:schemeClr val="accent3"/>
                </a:solidFill>
                <a:latin typeface="Avenir LT 65 Medium" panose="02000603020000020003" pitchFamily="2" charset="0"/>
              </a:rPr>
              <a:t> University of Newfoundland</a:t>
            </a:r>
            <a:endParaRPr lang="en-US" sz="1600" dirty="0" smtClean="0">
              <a:solidFill>
                <a:schemeClr val="accent3"/>
              </a:solidFill>
              <a:latin typeface="Avenir LT 65 Medium" panose="02000603020000020003" pitchFamily="2" charset="0"/>
            </a:endParaRPr>
          </a:p>
          <a:p>
            <a:endParaRPr lang="en-US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026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161" y="261155"/>
            <a:ext cx="11702892" cy="1232838"/>
          </a:xfrm>
          <a:prstGeom prst="rect">
            <a:avLst/>
          </a:prstGeom>
        </p:spPr>
        <p:txBody>
          <a:bodyPr lIns="130000" tIns="65000" rIns="130000" bIns="65000"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161" y="1602668"/>
            <a:ext cx="11702892" cy="7104426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 baseline="0">
                <a:solidFill>
                  <a:schemeClr val="accent4"/>
                </a:solidFill>
              </a:defRPr>
            </a:lvl1pPr>
            <a:lvl2pPr>
              <a:defRPr baseline="0">
                <a:solidFill>
                  <a:schemeClr val="accent4"/>
                </a:solidFill>
              </a:defRPr>
            </a:lvl2pPr>
            <a:lvl3pPr>
              <a:defRPr baseline="0">
                <a:solidFill>
                  <a:schemeClr val="accent4"/>
                </a:solidFill>
              </a:defRPr>
            </a:lvl3pPr>
            <a:lvl4pPr>
              <a:defRPr baseline="0">
                <a:solidFill>
                  <a:schemeClr val="accent4"/>
                </a:solidFill>
              </a:defRPr>
            </a:lvl4pPr>
            <a:lvl5pPr>
              <a:defRPr baseline="0">
                <a:solidFill>
                  <a:schemeClr val="accent4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762030" y="9025334"/>
            <a:ext cx="76527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492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chemeClr val="accent3"/>
                </a:solidFill>
                <a:latin typeface="Avenir LT 65 Medium" panose="02000603020000020003" pitchFamily="2" charset="0"/>
              </a:rPr>
              <a:t>Memorial</a:t>
            </a:r>
            <a:r>
              <a:rPr lang="en-US" sz="1600" baseline="0" dirty="0" smtClean="0">
                <a:solidFill>
                  <a:schemeClr val="accent3"/>
                </a:solidFill>
                <a:latin typeface="Avenir LT 65 Medium" panose="02000603020000020003" pitchFamily="2" charset="0"/>
              </a:rPr>
              <a:t> University of Newfoundland</a:t>
            </a:r>
            <a:endParaRPr lang="en-US" sz="1600" dirty="0" smtClean="0">
              <a:solidFill>
                <a:schemeClr val="accent3"/>
              </a:solidFill>
              <a:latin typeface="Avenir LT 65 Medium" panose="02000603020000020003" pitchFamily="2" charset="0"/>
            </a:endParaRPr>
          </a:p>
          <a:p>
            <a:endParaRPr lang="en-US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605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2024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161" y="261155"/>
            <a:ext cx="11702892" cy="1624542"/>
          </a:xfrm>
          <a:prstGeom prst="rect">
            <a:avLst/>
          </a:prstGeom>
        </p:spPr>
        <p:txBody>
          <a:bodyPr lIns="130000" tIns="65000" rIns="130000" bIns="65000"/>
          <a:lstStyle/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02689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161" y="261155"/>
            <a:ext cx="11702892" cy="1624542"/>
          </a:xfrm>
          <a:prstGeom prst="rect">
            <a:avLst/>
          </a:prstGeom>
        </p:spPr>
        <p:txBody>
          <a:bodyPr lIns="130000" tIns="65000" rIns="130000" bIns="65000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161" y="2274359"/>
            <a:ext cx="5743086" cy="6432734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9966" y="2274359"/>
            <a:ext cx="5743086" cy="6432734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869668" y="9185787"/>
            <a:ext cx="3891157" cy="518951"/>
          </a:xfrm>
          <a:prstGeom prst="rect">
            <a:avLst/>
          </a:prstGeom>
        </p:spPr>
        <p:txBody>
          <a:bodyPr lIns="130000" tIns="65000" rIns="130000" bIns="65000"/>
          <a:lstStyle/>
          <a:p>
            <a:r>
              <a:rPr lang="en-US" smtClean="0"/>
              <a:t>Memorial University of Newfoundland</a:t>
            </a:r>
            <a:endParaRPr lang="en-CA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11621551" y="9185181"/>
            <a:ext cx="1141097" cy="518951"/>
          </a:xfrm>
          <a:prstGeom prst="rect">
            <a:avLst/>
          </a:prstGeom>
        </p:spPr>
        <p:txBody>
          <a:bodyPr lIns="130000" tIns="65000" rIns="130000" bIns="65000"/>
          <a:lstStyle/>
          <a:p>
            <a:fld id="{9E5C38E6-7978-4131-AD97-42F420F01D1C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44605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>
          <a:xfrm>
            <a:off x="975240" y="3028043"/>
            <a:ext cx="11052731" cy="2089135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>
          <a:xfrm>
            <a:off x="1950481" y="5523442"/>
            <a:ext cx="9102248" cy="2490792"/>
          </a:xfrm>
          <a:prstGeom prst="rect">
            <a:avLst/>
          </a:prstGeom>
        </p:spPr>
        <p:txBody>
          <a:bodyPr lIns="130000" tIns="65000" rIns="130000" bIns="65000" anchorCtr="1"/>
          <a:lstStyle>
            <a:lvl1pPr marL="0" indent="0" algn="ctr">
              <a:buNone/>
              <a:defRPr>
                <a:ln>
                  <a:noFill/>
                </a:ln>
                <a:solidFill>
                  <a:srgbClr val="898989"/>
                </a:solidFill>
                <a:highlight>
                  <a:srgbClr val="FFFFFF"/>
                </a:highlight>
                <a:latin typeface="Liberation Serif"/>
                <a:ea typeface="Microsoft YaHei" pitchFamily="2"/>
                <a:cs typeface="Mangal" pitchFamily="2"/>
              </a:defRPr>
            </a:lvl1pPr>
          </a:lstStyle>
          <a:p>
            <a:pPr lvl="0"/>
            <a:r>
              <a:rPr lang="en-US" dirty="0"/>
              <a:t>Click to edit Master subtitle style</a:t>
            </a:r>
          </a:p>
        </p:txBody>
      </p:sp>
      <p:sp>
        <p:nvSpPr>
          <p:cNvPr id="4" name="Date Placeholder 9"/>
          <p:cNvSpPr txBox="1">
            <a:spLocks noGrp="1"/>
          </p:cNvSpPr>
          <p:nvPr>
            <p:ph type="dt" sz="half" idx="7"/>
          </p:nvPr>
        </p:nvSpPr>
        <p:spPr>
          <a:xfrm>
            <a:off x="869782" y="9185952"/>
            <a:ext cx="3891237" cy="518830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/>
            </a:lvl1pPr>
          </a:lstStyle>
          <a:p>
            <a:pPr lvl="0"/>
            <a:r>
              <a:rPr lang="en-US" smtClean="0"/>
              <a:t>Memorial University of Newfoundland</a:t>
            </a:r>
            <a:endParaRPr lang="en-US"/>
          </a:p>
        </p:txBody>
      </p:sp>
      <p:sp>
        <p:nvSpPr>
          <p:cNvPr id="5" name="Slide Number Placeholder 11"/>
          <p:cNvSpPr txBox="1">
            <a:spLocks noGrp="1"/>
          </p:cNvSpPr>
          <p:nvPr>
            <p:ph type="sldNum" sz="quarter" idx="8"/>
          </p:nvPr>
        </p:nvSpPr>
        <p:spPr>
          <a:xfrm>
            <a:off x="11621494" y="9185439"/>
            <a:ext cx="1141109" cy="518830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 b="1"/>
            </a:lvl1pPr>
          </a:lstStyle>
          <a:p>
            <a:pPr lvl="0"/>
            <a:fld id="{2AFAB638-2F0F-4C0D-AF6C-185260DB1BC8}" type="slidenum">
              <a:t>‹#›</a:t>
            </a:fld>
            <a:endParaRPr lang="en-CA"/>
          </a:p>
        </p:txBody>
      </p:sp>
      <p:sp>
        <p:nvSpPr>
          <p:cNvPr id="6" name="Text Placeholder 5"/>
          <p:cNvSpPr txBox="1">
            <a:spLocks noGrp="1"/>
          </p:cNvSpPr>
          <p:nvPr>
            <p:ph type="body" idx="4294967295"/>
          </p:nvPr>
        </p:nvSpPr>
        <p:spPr>
          <a:xfrm>
            <a:off x="650161" y="2280499"/>
            <a:ext cx="11702380" cy="5652892"/>
          </a:xfrm>
          <a:prstGeom prst="rect">
            <a:avLst/>
          </a:prstGeom>
        </p:spPr>
        <p:txBody>
          <a:bodyPr lIns="0" tIns="0" rIns="0" bIns="0"/>
          <a:lstStyle>
            <a:lvl1pPr hangingPunct="0">
              <a:spcBef>
                <a:spcPts val="2015"/>
              </a:spcBef>
              <a:defRPr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6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_5f__5f__5f__5f__5f__5f__5f__5f__5f__5f_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650161" y="260950"/>
            <a:ext cx="11702892" cy="1624542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type="title" idx="4294967295"/>
          </p:nvPr>
        </p:nvSpPr>
        <p:spPr>
          <a:xfrm>
            <a:off x="650161" y="2007780"/>
            <a:ext cx="11702892" cy="6699252"/>
          </a:xfrm>
          <a:prstGeom prst="rect">
            <a:avLst/>
          </a:prstGeom>
        </p:spPr>
        <p:txBody>
          <a:bodyPr lIns="130000" tIns="65000" rIns="130000" bIns="65000" anchor="t" anchorCtr="0"/>
          <a:lstStyle>
            <a:lvl1pPr marL="487757" indent="-487757" algn="l">
              <a:spcBef>
                <a:spcPts val="1136"/>
              </a:spcBef>
              <a:buSzPct val="100000"/>
              <a:buFont typeface="Arial" pitchFamily="34"/>
              <a:buChar char="•"/>
              <a:defRPr sz="4500"/>
            </a:lvl1pPr>
          </a:lstStyle>
          <a:p>
            <a:pPr lvl="0"/>
            <a:r>
              <a:rPr lang="en-US"/>
              <a:t>Click to edit Master text styles</a:t>
            </a:r>
            <a:br>
              <a:rPr lang="en-US"/>
            </a:br>
            <a:r>
              <a:rPr lang="en-US"/>
              <a:t>Second level</a:t>
            </a:r>
            <a:br>
              <a:rPr lang="en-US"/>
            </a:br>
            <a:r>
              <a:rPr lang="en-US"/>
              <a:t>Third level</a:t>
            </a:r>
            <a:br>
              <a:rPr lang="en-US"/>
            </a:br>
            <a:r>
              <a:rPr lang="en-US"/>
              <a:t>Fourth level</a:t>
            </a:r>
            <a:br>
              <a:rPr lang="en-US"/>
            </a:br>
            <a:r>
              <a:rPr lang="en-US"/>
              <a:t>Fifth level</a:t>
            </a:r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869782" y="9185952"/>
            <a:ext cx="3891237" cy="518830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/>
            </a:lvl1pPr>
          </a:lstStyle>
          <a:p>
            <a:pPr lvl="0"/>
            <a:r>
              <a:rPr lang="en-US" smtClean="0"/>
              <a:t>Memorial University of Newfoundland</a:t>
            </a:r>
            <a:endParaRPr lang="en-US"/>
          </a:p>
        </p:txBody>
      </p:sp>
      <p:sp>
        <p:nvSpPr>
          <p:cNvPr id="5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11621494" y="9185439"/>
            <a:ext cx="1141109" cy="518830"/>
          </a:xfrm>
          <a:prstGeom prst="rect">
            <a:avLst/>
          </a:prstGeom>
        </p:spPr>
        <p:txBody>
          <a:bodyPr lIns="130000" tIns="65000" rIns="130000" bIns="65000"/>
          <a:lstStyle>
            <a:lvl1pPr>
              <a:defRPr/>
            </a:lvl1pPr>
          </a:lstStyle>
          <a:p>
            <a:pPr lvl="0"/>
            <a:fld id="{2916DBDC-54FF-4D0D-B5C8-5D98DFCD2A23}" type="slidenum">
              <a:t>‹#›</a:t>
            </a:fld>
            <a:endParaRPr lang="en-CA"/>
          </a:p>
        </p:txBody>
      </p:sp>
      <p:sp>
        <p:nvSpPr>
          <p:cNvPr id="6" name="Content Placeholder 5"/>
          <p:cNvSpPr txBox="1">
            <a:spLocks noGrp="1"/>
          </p:cNvSpPr>
          <p:nvPr>
            <p:ph idx="1"/>
          </p:nvPr>
        </p:nvSpPr>
        <p:spPr>
          <a:xfrm>
            <a:off x="650161" y="2280499"/>
            <a:ext cx="11702380" cy="5652892"/>
          </a:xfrm>
          <a:prstGeom prst="rect">
            <a:avLst/>
          </a:prstGeom>
        </p:spPr>
        <p:txBody>
          <a:bodyPr lIns="0" tIns="0" rIns="0" bIns="0"/>
          <a:lstStyle>
            <a:lvl1pPr marL="0" indent="0" hangingPunct="0">
              <a:spcBef>
                <a:spcPts val="2015"/>
              </a:spcBef>
              <a:defRPr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5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5" r:id="rId3"/>
    <p:sldLayoutId id="2147483747" r:id="rId4"/>
    <p:sldLayoutId id="2147483765" r:id="rId5"/>
    <p:sldLayoutId id="2147483766" r:id="rId6"/>
    <p:sldLayoutId id="2147483767" r:id="rId7"/>
  </p:sldLayoutIdLst>
  <p:timing>
    <p:tnLst>
      <p:par>
        <p:cTn id="1" dur="indefinite" restart="never" nodeType="tmRoot"/>
      </p:par>
    </p:tnLst>
  </p:timing>
  <p:hf hdr="0"/>
  <p:txStyles>
    <p:titleStyle>
      <a:lvl1pPr algn="ctr" defTabSz="649288" rtl="0" fontAlgn="base">
        <a:spcBef>
          <a:spcPct val="0"/>
        </a:spcBef>
        <a:spcAft>
          <a:spcPct val="0"/>
        </a:spcAft>
        <a:defRPr sz="63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649288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649288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649288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649288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649288" rtl="0" eaLnBrk="1" fontAlgn="base" hangingPunct="1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649288" rtl="0" eaLnBrk="1" fontAlgn="base" hangingPunct="1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649288" rtl="0" eaLnBrk="1" fontAlgn="base" hangingPunct="1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649288" rtl="0" eaLnBrk="1" fontAlgn="base" hangingPunct="1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487363" indent="-487363" algn="l" defTabSz="649288" rtl="0" fontAlgn="base">
        <a:spcBef>
          <a:spcPct val="20000"/>
        </a:spcBef>
        <a:spcAft>
          <a:spcPct val="0"/>
        </a:spcAft>
        <a:buFont typeface="Arial" charset="0"/>
        <a:buChar char="•"/>
        <a:defRPr sz="45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1055688" indent="-404813" algn="l" defTabSz="649288" rtl="0" fontAlgn="base">
        <a:spcBef>
          <a:spcPct val="20000"/>
        </a:spcBef>
        <a:spcAft>
          <a:spcPct val="0"/>
        </a:spcAft>
        <a:buFont typeface="Arial" charset="0"/>
        <a:buChar char="–"/>
        <a:defRPr sz="40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624013" indent="-323850" algn="l" defTabSz="649288" rtl="0" fontAlgn="base">
        <a:spcBef>
          <a:spcPct val="20000"/>
        </a:spcBef>
        <a:spcAft>
          <a:spcPct val="0"/>
        </a:spcAft>
        <a:buFont typeface="Arial" charset="0"/>
        <a:buChar char="•"/>
        <a:defRPr sz="3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2274888" indent="-323850" algn="l" defTabSz="649288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924175" indent="-323850" algn="l" defTabSz="649288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3575007" indent="-325001" algn="l" defTabSz="650001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5008" indent="-325001" algn="l" defTabSz="650001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5009" indent="-325001" algn="l" defTabSz="650001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5011" indent="-325001" algn="l" defTabSz="650001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001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002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004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005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006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007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009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0010" algn="l" defTabSz="650001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2.xml"/><Relationship Id="rId5" Type="http://schemas.openxmlformats.org/officeDocument/2006/relationships/image" Target="../media/image8.emf"/><Relationship Id="rId4" Type="http://schemas.openxmlformats.org/officeDocument/2006/relationships/customXml" Target="../ink/ink1.xml"/><Relationship Id="rId9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emf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9" Type="http://schemas.openxmlformats.org/officeDocument/2006/relationships/customXml" Target="../ink/ink21.xml"/><Relationship Id="rId3" Type="http://schemas.openxmlformats.org/officeDocument/2006/relationships/image" Target="../media/image15.png"/><Relationship Id="rId21" Type="http://schemas.openxmlformats.org/officeDocument/2006/relationships/customXml" Target="../ink/ink12.xml"/><Relationship Id="rId34" Type="http://schemas.openxmlformats.org/officeDocument/2006/relationships/image" Target="../media/image85.emf"/><Relationship Id="rId42" Type="http://schemas.openxmlformats.org/officeDocument/2006/relationships/image" Target="../media/image89.emf"/><Relationship Id="rId47" Type="http://schemas.openxmlformats.org/officeDocument/2006/relationships/customXml" Target="../ink/ink25.xml"/><Relationship Id="rId50" Type="http://schemas.openxmlformats.org/officeDocument/2006/relationships/image" Target="../media/image93.emf"/><Relationship Id="rId7" Type="http://schemas.openxmlformats.org/officeDocument/2006/relationships/image" Target="../media/image71.emf"/><Relationship Id="rId12" Type="http://schemas.openxmlformats.org/officeDocument/2006/relationships/customXml" Target="../ink/ink8.xml"/><Relationship Id="rId17" Type="http://schemas.openxmlformats.org/officeDocument/2006/relationships/customXml" Target="../ink/ink10.xml"/><Relationship Id="rId25" Type="http://schemas.openxmlformats.org/officeDocument/2006/relationships/customXml" Target="../ink/ink14.xml"/><Relationship Id="rId33" Type="http://schemas.openxmlformats.org/officeDocument/2006/relationships/customXml" Target="../ink/ink18.xml"/><Relationship Id="rId38" Type="http://schemas.openxmlformats.org/officeDocument/2006/relationships/image" Target="../media/image87.emf"/><Relationship Id="rId46" Type="http://schemas.openxmlformats.org/officeDocument/2006/relationships/image" Target="../media/image91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29" Type="http://schemas.openxmlformats.org/officeDocument/2006/relationships/customXml" Target="../ink/ink16.xml"/><Relationship Id="rId41" Type="http://schemas.openxmlformats.org/officeDocument/2006/relationships/customXml" Target="../ink/ink22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5.xml"/><Relationship Id="rId11" Type="http://schemas.openxmlformats.org/officeDocument/2006/relationships/image" Target="../media/image73.emf"/><Relationship Id="rId24" Type="http://schemas.openxmlformats.org/officeDocument/2006/relationships/image" Target="../media/image80.emf"/><Relationship Id="rId32" Type="http://schemas.openxmlformats.org/officeDocument/2006/relationships/image" Target="../media/image84.emf"/><Relationship Id="rId37" Type="http://schemas.openxmlformats.org/officeDocument/2006/relationships/customXml" Target="../ink/ink20.xml"/><Relationship Id="rId40" Type="http://schemas.openxmlformats.org/officeDocument/2006/relationships/image" Target="../media/image88.emf"/><Relationship Id="rId45" Type="http://schemas.openxmlformats.org/officeDocument/2006/relationships/customXml" Target="../ink/ink24.xml"/><Relationship Id="rId5" Type="http://schemas.openxmlformats.org/officeDocument/2006/relationships/image" Target="../media/image70.emf"/><Relationship Id="rId15" Type="http://schemas.openxmlformats.org/officeDocument/2006/relationships/customXml" Target="../ink/ink9.xml"/><Relationship Id="rId23" Type="http://schemas.openxmlformats.org/officeDocument/2006/relationships/customXml" Target="../ink/ink13.xml"/><Relationship Id="rId28" Type="http://schemas.openxmlformats.org/officeDocument/2006/relationships/image" Target="../media/image82.emf"/><Relationship Id="rId36" Type="http://schemas.openxmlformats.org/officeDocument/2006/relationships/image" Target="../media/image86.emf"/><Relationship Id="rId49" Type="http://schemas.openxmlformats.org/officeDocument/2006/relationships/customXml" Target="../ink/ink26.xml"/><Relationship Id="rId10" Type="http://schemas.openxmlformats.org/officeDocument/2006/relationships/customXml" Target="../ink/ink7.xml"/><Relationship Id="rId19" Type="http://schemas.openxmlformats.org/officeDocument/2006/relationships/customXml" Target="../ink/ink11.xml"/><Relationship Id="rId31" Type="http://schemas.openxmlformats.org/officeDocument/2006/relationships/customXml" Target="../ink/ink17.xml"/><Relationship Id="rId44" Type="http://schemas.openxmlformats.org/officeDocument/2006/relationships/image" Target="../media/image90.emf"/><Relationship Id="rId4" Type="http://schemas.openxmlformats.org/officeDocument/2006/relationships/customXml" Target="../ink/ink4.xml"/><Relationship Id="rId9" Type="http://schemas.openxmlformats.org/officeDocument/2006/relationships/image" Target="../media/image72.emf"/><Relationship Id="rId14" Type="http://schemas.openxmlformats.org/officeDocument/2006/relationships/image" Target="../media/image16.png"/><Relationship Id="rId22" Type="http://schemas.openxmlformats.org/officeDocument/2006/relationships/image" Target="../media/image79.emf"/><Relationship Id="rId27" Type="http://schemas.openxmlformats.org/officeDocument/2006/relationships/customXml" Target="../ink/ink15.xml"/><Relationship Id="rId30" Type="http://schemas.openxmlformats.org/officeDocument/2006/relationships/image" Target="../media/image83.emf"/><Relationship Id="rId35" Type="http://schemas.openxmlformats.org/officeDocument/2006/relationships/customXml" Target="../ink/ink19.xml"/><Relationship Id="rId43" Type="http://schemas.openxmlformats.org/officeDocument/2006/relationships/customXml" Target="../ink/ink23.xml"/><Relationship Id="rId48" Type="http://schemas.openxmlformats.org/officeDocument/2006/relationships/image" Target="../media/image92.emf"/><Relationship Id="rId8" Type="http://schemas.openxmlformats.org/officeDocument/2006/relationships/customXml" Target="../ink/ink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9.xml"/><Relationship Id="rId3" Type="http://schemas.openxmlformats.org/officeDocument/2006/relationships/image" Target="../media/image18.png"/><Relationship Id="rId7" Type="http://schemas.openxmlformats.org/officeDocument/2006/relationships/image" Target="../media/image41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28.xml"/><Relationship Id="rId5" Type="http://schemas.openxmlformats.org/officeDocument/2006/relationships/image" Target="../media/image40.emf"/><Relationship Id="rId4" Type="http://schemas.openxmlformats.org/officeDocument/2006/relationships/customXml" Target="../ink/ink27.xml"/><Relationship Id="rId9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3" Type="http://schemas.openxmlformats.org/officeDocument/2006/relationships/image" Target="../media/image28.png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31.xml"/><Relationship Id="rId5" Type="http://schemas.openxmlformats.org/officeDocument/2006/relationships/image" Target="../media/image43.emf"/><Relationship Id="rId4" Type="http://schemas.openxmlformats.org/officeDocument/2006/relationships/customXml" Target="../ink/ink30.xml"/><Relationship Id="rId9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patents?vid=3069654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2683932" y="3052463"/>
            <a:ext cx="7772400" cy="43756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smtClean="0">
                <a:solidFill>
                  <a:schemeClr val="tx2">
                    <a:lumMod val="50000"/>
                  </a:schemeClr>
                </a:solidFill>
              </a:rPr>
              <a:t>Lecture </a:t>
            </a:r>
            <a:r>
              <a:rPr lang="en-US" sz="4000" smtClean="0">
                <a:solidFill>
                  <a:schemeClr val="tx2">
                    <a:lumMod val="50000"/>
                  </a:schemeClr>
                </a:solidFill>
              </a:rPr>
              <a:t>5: </a:t>
            </a:r>
            <a:r>
              <a:rPr lang="en-US" sz="4000" dirty="0" smtClean="0">
                <a:solidFill>
                  <a:schemeClr val="tx2">
                    <a:lumMod val="50000"/>
                  </a:schemeClr>
                </a:solidFill>
              </a:rPr>
              <a:t>Line Detection and Hough Transform</a:t>
            </a:r>
          </a:p>
          <a:p>
            <a:endParaRPr lang="en-US" sz="4000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600" dirty="0" smtClean="0">
                <a:solidFill>
                  <a:schemeClr val="tx2">
                    <a:lumMod val="50000"/>
                  </a:schemeClr>
                </a:solidFill>
              </a:rPr>
              <a:t>January 29, 2020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lumMod val="50000"/>
                  </a:schemeClr>
                </a:solidFill>
              </a:rPr>
            </a:br>
            <a:endParaRPr lang="en-CA" b="1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12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392489" y="7608902"/>
            <a:ext cx="3891157" cy="518951"/>
          </a:xfrm>
          <a:prstGeom prst="rect">
            <a:avLst/>
          </a:prstGeom>
        </p:spPr>
        <p:txBody>
          <a:bodyPr lIns="130000" tIns="65000" rIns="130000" bIns="65000"/>
          <a:lstStyle/>
          <a:p>
            <a:r>
              <a:rPr lang="en-US" smtClean="0"/>
              <a:t>Memorial University of Newfoundland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11144371" y="7608295"/>
            <a:ext cx="1141097" cy="518951"/>
          </a:xfrm>
          <a:prstGeom prst="rect">
            <a:avLst/>
          </a:prstGeom>
        </p:spPr>
        <p:txBody>
          <a:bodyPr lIns="130000" tIns="65000" rIns="130000" bIns="65000"/>
          <a:lstStyle/>
          <a:p>
            <a:fld id="{9E5C38E6-7978-4131-AD97-42F420F01D1C}" type="slidenum">
              <a:rPr lang="en-CA" smtClean="0"/>
              <a:pPr/>
              <a:t>10</a:t>
            </a:fld>
            <a:endParaRPr lang="en-CA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674" y="3959563"/>
            <a:ext cx="6963124" cy="3469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984" y="5036600"/>
            <a:ext cx="2119104" cy="182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650160" y="677493"/>
            <a:ext cx="11964106" cy="8029601"/>
          </a:xfrm>
          <a:prstGeom prst="rect">
            <a:avLst/>
          </a:prstGeom>
        </p:spPr>
        <p:txBody>
          <a:bodyPr lIns="130000" tIns="65000" rIns="130000" bIns="6500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300" dirty="0">
                <a:solidFill>
                  <a:schemeClr val="accent4"/>
                </a:solidFill>
              </a:rPr>
              <a:t>The point </a:t>
            </a:r>
            <a:r>
              <a:rPr lang="en-US" sz="4000" dirty="0">
                <a:solidFill>
                  <a:schemeClr val="accent4"/>
                </a:solidFill>
              </a:rPr>
              <a:t>(x</a:t>
            </a:r>
            <a:r>
              <a:rPr lang="en-US" sz="4000" baseline="-25000" dirty="0">
                <a:solidFill>
                  <a:schemeClr val="accent4"/>
                </a:solidFill>
              </a:rPr>
              <a:t>0</a:t>
            </a:r>
            <a:r>
              <a:rPr lang="en-US" sz="4000" dirty="0">
                <a:solidFill>
                  <a:schemeClr val="accent4"/>
                </a:solidFill>
              </a:rPr>
              <a:t>,y</a:t>
            </a:r>
            <a:r>
              <a:rPr lang="en-US" sz="4000" baseline="-25000" dirty="0">
                <a:solidFill>
                  <a:schemeClr val="accent4"/>
                </a:solidFill>
              </a:rPr>
              <a:t>0</a:t>
            </a:r>
            <a:r>
              <a:rPr lang="en-US" sz="4000" dirty="0">
                <a:solidFill>
                  <a:schemeClr val="accent4"/>
                </a:solidFill>
              </a:rPr>
              <a:t>) represents an equation in the (</a:t>
            </a:r>
            <a:r>
              <a:rPr lang="en-US" sz="4000" dirty="0" err="1">
                <a:solidFill>
                  <a:schemeClr val="accent4"/>
                </a:solidFill>
              </a:rPr>
              <a:t>m,b</a:t>
            </a:r>
            <a:r>
              <a:rPr lang="en-US" sz="4000" dirty="0">
                <a:solidFill>
                  <a:schemeClr val="accent4"/>
                </a:solidFill>
              </a:rPr>
              <a:t>) </a:t>
            </a:r>
            <a:r>
              <a:rPr lang="en-US" sz="4300" dirty="0">
                <a:solidFill>
                  <a:schemeClr val="accent4"/>
                </a:solidFill>
              </a:rPr>
              <a:t>parameters space</a:t>
            </a:r>
          </a:p>
          <a:p>
            <a:r>
              <a:rPr lang="en-US" sz="4300" dirty="0">
                <a:solidFill>
                  <a:schemeClr val="accent4"/>
                </a:solidFill>
              </a:rPr>
              <a:t>If two point are on the same line in the (</a:t>
            </a:r>
            <a:r>
              <a:rPr lang="en-US" sz="4300" dirty="0" err="1">
                <a:solidFill>
                  <a:schemeClr val="accent4"/>
                </a:solidFill>
              </a:rPr>
              <a:t>x,y</a:t>
            </a:r>
            <a:r>
              <a:rPr lang="en-US" sz="4300" dirty="0">
                <a:solidFill>
                  <a:schemeClr val="accent4"/>
                </a:solidFill>
              </a:rPr>
              <a:t>) space then their lines intersect in (</a:t>
            </a:r>
            <a:r>
              <a:rPr lang="en-US" sz="4300" dirty="0" err="1">
                <a:solidFill>
                  <a:schemeClr val="accent4"/>
                </a:solidFill>
              </a:rPr>
              <a:t>m,b</a:t>
            </a:r>
            <a:r>
              <a:rPr lang="en-US" sz="4300" dirty="0">
                <a:solidFill>
                  <a:schemeClr val="accent4"/>
                </a:solidFill>
              </a:rPr>
              <a:t>) parameter space</a:t>
            </a:r>
          </a:p>
          <a:p>
            <a:pPr marL="0" indent="0">
              <a:buNone/>
            </a:pPr>
            <a:endParaRPr lang="en-US" dirty="0" smtClean="0">
              <a:solidFill>
                <a:schemeClr val="accent4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5397545" y="6683785"/>
              <a:ext cx="2812073" cy="649817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81572" y="4687478"/>
                <a:ext cx="2006640" cy="48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4949599" y="5767902"/>
              <a:ext cx="183786" cy="168338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65852" y="4043438"/>
                <a:ext cx="157320" cy="14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/>
              <p14:cNvContentPartPr/>
              <p14:nvPr/>
            </p14:nvContentPartPr>
            <p14:xfrm>
              <a:off x="8008426" y="4880160"/>
              <a:ext cx="164332" cy="1412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619012" y="3418478"/>
                <a:ext cx="143280" cy="12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226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bg1"/>
                </a:solidFill>
              </a:rPr>
              <a:t>Algorithm to Fit Straight Lines</a:t>
            </a:r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11621551" y="9185181"/>
            <a:ext cx="1141097" cy="518951"/>
          </a:xfrm>
          <a:prstGeom prst="rect">
            <a:avLst/>
          </a:prstGeom>
        </p:spPr>
        <p:txBody>
          <a:bodyPr lIns="130000" tIns="65000" rIns="130000" bIns="65000"/>
          <a:lstStyle/>
          <a:p>
            <a:fld id="{9E5C38E6-7978-4131-AD97-42F420F01D1C}" type="slidenum">
              <a:rPr lang="en-CA" smtClean="0"/>
              <a:pPr/>
              <a:t>11</a:t>
            </a:fld>
            <a:endParaRPr lang="en-CA" dirty="0"/>
          </a:p>
        </p:txBody>
      </p:sp>
      <p:sp>
        <p:nvSpPr>
          <p:cNvPr id="6" name="object 5"/>
          <p:cNvSpPr txBox="1"/>
          <p:nvPr/>
        </p:nvSpPr>
        <p:spPr>
          <a:xfrm>
            <a:off x="4227049" y="8353345"/>
            <a:ext cx="683572" cy="5595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056"/>
            <a:r>
              <a:rPr sz="3500" spc="-21" dirty="0">
                <a:latin typeface="Symbol"/>
                <a:cs typeface="Symbol"/>
              </a:rPr>
              <a:t></a:t>
            </a:r>
            <a:r>
              <a:rPr sz="3500" spc="199" dirty="0">
                <a:latin typeface="Times New Roman"/>
                <a:cs typeface="Times New Roman"/>
              </a:rPr>
              <a:t> </a:t>
            </a:r>
            <a:r>
              <a:rPr sz="3500" i="1" spc="-28" dirty="0">
                <a:latin typeface="Times New Roman"/>
                <a:cs typeface="Times New Roman"/>
              </a:rPr>
              <a:t>y</a:t>
            </a:r>
            <a:r>
              <a:rPr sz="3000" i="1" baseline="-23809" dirty="0">
                <a:latin typeface="Times New Roman"/>
                <a:cs typeface="Times New Roman"/>
              </a:rPr>
              <a:t>i</a:t>
            </a:r>
            <a:endParaRPr sz="3000" baseline="-23809">
              <a:latin typeface="Times New Roman"/>
              <a:cs typeface="Times New Roman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26212" y="5685670"/>
            <a:ext cx="8040909" cy="2517720"/>
            <a:chOff x="683568" y="1844824"/>
            <a:chExt cx="7677150" cy="2638425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1844824"/>
              <a:ext cx="7677150" cy="2638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7"/>
            <p:cNvSpPr/>
            <p:nvPr/>
          </p:nvSpPr>
          <p:spPr>
            <a:xfrm>
              <a:off x="7308304" y="2781919"/>
              <a:ext cx="216024" cy="2880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6372200" y="2925935"/>
              <a:ext cx="936104" cy="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7416316" y="1987850"/>
              <a:ext cx="0" cy="865086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object 4"/>
          <p:cNvSpPr txBox="1"/>
          <p:nvPr/>
        </p:nvSpPr>
        <p:spPr>
          <a:xfrm>
            <a:off x="1961215" y="8353345"/>
            <a:ext cx="2072387" cy="5358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056">
              <a:tabLst>
                <a:tab pos="468543" algn="l"/>
              </a:tabLst>
            </a:pPr>
            <a:r>
              <a:rPr lang="en-CA" sz="3500" i="1" spc="-21" dirty="0">
                <a:latin typeface="Times New Roman"/>
                <a:cs typeface="Times New Roman"/>
              </a:rPr>
              <a:t>b</a:t>
            </a:r>
            <a:r>
              <a:rPr sz="3500" i="1" spc="-21" dirty="0">
                <a:latin typeface="Times New Roman"/>
                <a:cs typeface="Times New Roman"/>
              </a:rPr>
              <a:t>	</a:t>
            </a:r>
            <a:r>
              <a:rPr sz="3500" spc="-21" dirty="0">
                <a:latin typeface="Symbol"/>
                <a:cs typeface="Symbol"/>
              </a:rPr>
              <a:t></a:t>
            </a:r>
            <a:r>
              <a:rPr sz="3500" spc="-92" dirty="0">
                <a:latin typeface="Times New Roman"/>
                <a:cs typeface="Times New Roman"/>
              </a:rPr>
              <a:t> </a:t>
            </a:r>
            <a:r>
              <a:rPr sz="3500" spc="135" dirty="0">
                <a:latin typeface="Times New Roman"/>
                <a:cs typeface="Times New Roman"/>
              </a:rPr>
              <a:t>(</a:t>
            </a:r>
            <a:r>
              <a:rPr sz="3500" spc="-21" dirty="0">
                <a:latin typeface="Symbol"/>
                <a:cs typeface="Symbol"/>
              </a:rPr>
              <a:t></a:t>
            </a:r>
            <a:r>
              <a:rPr sz="3500" spc="-562" dirty="0">
                <a:latin typeface="Times New Roman"/>
                <a:cs typeface="Times New Roman"/>
              </a:rPr>
              <a:t> </a:t>
            </a:r>
            <a:r>
              <a:rPr sz="3500" i="1" spc="-71" dirty="0">
                <a:latin typeface="Times New Roman"/>
                <a:cs typeface="Times New Roman"/>
              </a:rPr>
              <a:t>x</a:t>
            </a:r>
            <a:r>
              <a:rPr sz="3000" i="1" baseline="-23809" dirty="0">
                <a:latin typeface="Times New Roman"/>
                <a:cs typeface="Times New Roman"/>
              </a:rPr>
              <a:t>i</a:t>
            </a:r>
            <a:r>
              <a:rPr sz="3000" i="1" spc="-85" baseline="-23809" dirty="0">
                <a:latin typeface="Times New Roman"/>
                <a:cs typeface="Times New Roman"/>
              </a:rPr>
              <a:t> </a:t>
            </a:r>
            <a:r>
              <a:rPr sz="3500" spc="36" dirty="0">
                <a:latin typeface="Times New Roman"/>
                <a:cs typeface="Times New Roman"/>
              </a:rPr>
              <a:t>)</a:t>
            </a:r>
            <a:r>
              <a:rPr sz="3500" i="1" spc="-28" dirty="0">
                <a:latin typeface="Times New Roman"/>
                <a:cs typeface="Times New Roman"/>
              </a:rPr>
              <a:t>m</a:t>
            </a:r>
            <a:endParaRPr sz="3500" dirty="0">
              <a:latin typeface="Times New Roman"/>
              <a:cs typeface="Times New Roman"/>
            </a:endParaRPr>
          </a:p>
        </p:txBody>
      </p:sp>
      <p:pic>
        <p:nvPicPr>
          <p:cNvPr id="3075" name="Picture 3" descr="C:\Users\Mohamed.Mohamed-PC\Dropbox\junk\Untitled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270"/>
          <a:stretch/>
        </p:blipFill>
        <p:spPr bwMode="auto">
          <a:xfrm>
            <a:off x="726212" y="1803284"/>
            <a:ext cx="11885732" cy="3786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770" y="5982539"/>
            <a:ext cx="2456824" cy="2491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Straight Arrow Connector 20"/>
          <p:cNvCxnSpPr/>
          <p:nvPr/>
        </p:nvCxnSpPr>
        <p:spPr>
          <a:xfrm>
            <a:off x="9880769" y="5982539"/>
            <a:ext cx="29695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9880770" y="5982540"/>
            <a:ext cx="0" cy="278018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2611943" y="5895756"/>
            <a:ext cx="528638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CA" dirty="0" smtClean="0"/>
              <a:t>m</a:t>
            </a:r>
            <a:endParaRPr lang="en-CA" dirty="0"/>
          </a:p>
        </p:txBody>
      </p:sp>
      <p:sp>
        <p:nvSpPr>
          <p:cNvPr id="26" name="TextBox 25"/>
          <p:cNvSpPr txBox="1"/>
          <p:nvPr/>
        </p:nvSpPr>
        <p:spPr>
          <a:xfrm>
            <a:off x="9880770" y="8500259"/>
            <a:ext cx="437267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CA" dirty="0" smtClean="0"/>
              <a:t>b</a:t>
            </a:r>
            <a:endParaRPr lang="en-CA" dirty="0"/>
          </a:p>
        </p:txBody>
      </p:sp>
      <p:sp>
        <p:nvSpPr>
          <p:cNvPr id="30" name="TextBox 29"/>
          <p:cNvSpPr txBox="1"/>
          <p:nvPr/>
        </p:nvSpPr>
        <p:spPr>
          <a:xfrm>
            <a:off x="9105267" y="5747954"/>
            <a:ext cx="783516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CA" dirty="0" err="1" smtClean="0">
                <a:solidFill>
                  <a:schemeClr val="accent4"/>
                </a:solidFill>
              </a:rPr>
              <a:t>b</a:t>
            </a:r>
            <a:r>
              <a:rPr lang="en-CA" baseline="-25000" dirty="0" err="1" smtClean="0">
                <a:solidFill>
                  <a:schemeClr val="accent4"/>
                </a:solidFill>
              </a:rPr>
              <a:t>min</a:t>
            </a:r>
            <a:endParaRPr lang="en-CA" dirty="0">
              <a:solidFill>
                <a:schemeClr val="accent4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105267" y="8087671"/>
            <a:ext cx="815126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CA" dirty="0" err="1" smtClean="0">
                <a:solidFill>
                  <a:schemeClr val="accent4"/>
                </a:solidFill>
              </a:rPr>
              <a:t>b</a:t>
            </a:r>
            <a:r>
              <a:rPr lang="en-CA" baseline="-25000" dirty="0" err="1" smtClean="0">
                <a:solidFill>
                  <a:schemeClr val="accent4"/>
                </a:solidFill>
              </a:rPr>
              <a:t>max</a:t>
            </a:r>
            <a:endParaRPr lang="en-CA" dirty="0">
              <a:solidFill>
                <a:schemeClr val="accent4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698550" y="5559688"/>
            <a:ext cx="874886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CA" dirty="0" err="1" smtClean="0">
                <a:solidFill>
                  <a:schemeClr val="accent4"/>
                </a:solidFill>
              </a:rPr>
              <a:t>m</a:t>
            </a:r>
            <a:r>
              <a:rPr lang="en-CA" baseline="-25000" dirty="0" err="1" smtClean="0">
                <a:solidFill>
                  <a:schemeClr val="accent4"/>
                </a:solidFill>
              </a:rPr>
              <a:t>min</a:t>
            </a:r>
            <a:endParaRPr lang="en-CA" dirty="0">
              <a:solidFill>
                <a:schemeClr val="accent4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928747" y="5498229"/>
            <a:ext cx="906498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CA" dirty="0" err="1" smtClean="0">
                <a:solidFill>
                  <a:schemeClr val="accent4"/>
                </a:solidFill>
              </a:rPr>
              <a:t>m</a:t>
            </a:r>
            <a:r>
              <a:rPr lang="en-CA" baseline="-25000" dirty="0" err="1" smtClean="0">
                <a:solidFill>
                  <a:schemeClr val="accent4"/>
                </a:solidFill>
              </a:rPr>
              <a:t>max</a:t>
            </a:r>
            <a:endParaRPr lang="en-CA" dirty="0">
              <a:solidFill>
                <a:schemeClr val="accent4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475746" y="7125278"/>
            <a:ext cx="430855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CA" dirty="0" smtClean="0">
                <a:solidFill>
                  <a:schemeClr val="accent4"/>
                </a:solidFill>
              </a:rPr>
              <a:t>5</a:t>
            </a:r>
            <a:endParaRPr lang="en-CA" dirty="0">
              <a:solidFill>
                <a:schemeClr val="accent4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0572733" y="7273852"/>
            <a:ext cx="214506" cy="2108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00" tIns="65000" rIns="130000" bIns="65000"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554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olar Form of Equation of Line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/>
              <p:cNvSpPr txBox="1"/>
              <p:nvPr/>
            </p:nvSpPr>
            <p:spPr>
              <a:xfrm>
                <a:off x="562471" y="2417351"/>
                <a:ext cx="7065523" cy="4830085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289225"/>
                <a:r>
                  <a:rPr lang="en-CA" sz="3100" i="1" spc="-102" dirty="0" smtClean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b</a:t>
                </a:r>
                <a:r>
                  <a:rPr lang="en-CA" sz="2700" i="1" baseline="-23809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700" i="1" spc="287" baseline="-23809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</a:t>
                </a:r>
                <a:r>
                  <a:rPr lang="en-CA" sz="3100" spc="-82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spc="12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(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</a:t>
                </a:r>
                <a:r>
                  <a:rPr lang="en-CA" sz="3100" spc="-503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i="1" spc="115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x</a:t>
                </a:r>
                <a:r>
                  <a:rPr lang="en-CA" sz="3100" spc="3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)</a:t>
                </a:r>
                <a:r>
                  <a:rPr lang="en-CA" sz="3100" i="1" spc="287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m</a:t>
                </a:r>
                <a:r>
                  <a:rPr lang="en-CA" sz="2700" i="1" baseline="-23809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700" i="1" spc="47" baseline="-23809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</a:t>
                </a:r>
                <a:r>
                  <a:rPr lang="en-CA" sz="3100" spc="179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i="1" spc="-1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y</a:t>
                </a:r>
                <a:endParaRPr lang="en-CA" sz="3100" dirty="0">
                  <a:solidFill>
                    <a:schemeClr val="accent4"/>
                  </a:solidFill>
                  <a:latin typeface="Times New Roman"/>
                  <a:cs typeface="Times New Roman"/>
                </a:endParaRPr>
              </a:p>
              <a:p>
                <a:pPr marL="16203">
                  <a:lnSpc>
                    <a:spcPts val="3675"/>
                  </a:lnSpc>
                  <a:spcBef>
                    <a:spcPts val="2569"/>
                  </a:spcBef>
                </a:pP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Problemati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c</a:t>
                </a:r>
                <a:r>
                  <a:rPr lang="en-CA" sz="3100" spc="13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fo</a:t>
                </a:r>
                <a:r>
                  <a:rPr lang="en-CA" sz="3100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r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 vertica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l</a:t>
                </a:r>
                <a:r>
                  <a:rPr lang="en-CA" sz="3100" spc="18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lines</a:t>
                </a:r>
                <a:endParaRPr lang="en-CA" sz="3100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 marL="16203">
                  <a:lnSpc>
                    <a:spcPts val="3675"/>
                  </a:lnSpc>
                  <a:spcBef>
                    <a:spcPts val="2569"/>
                  </a:spcBef>
                </a:pPr>
                <a:r>
                  <a:rPr lang="en-CA" sz="3100" i="1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	</a:t>
                </a:r>
                <a:r>
                  <a:rPr lang="en-CA" i="1" spc="-1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m</a:t>
                </a:r>
                <a:r>
                  <a:rPr lang="en-CA" i="1" spc="70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pc="-26" dirty="0">
                    <a:solidFill>
                      <a:schemeClr val="accent4"/>
                    </a:solidFill>
                    <a:latin typeface="Arial"/>
                    <a:cs typeface="Arial"/>
                  </a:rPr>
                  <a:t>an</a:t>
                </a:r>
                <a:r>
                  <a:rPr lang="en-CA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d</a:t>
                </a:r>
                <a:r>
                  <a:rPr lang="en-CA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i="1" spc="-13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c</a:t>
                </a:r>
                <a:r>
                  <a:rPr lang="en-CA" i="1" spc="6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grow</a:t>
                </a:r>
                <a:r>
                  <a:rPr lang="en-CA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to infinity</a:t>
                </a:r>
                <a:endParaRPr lang="en-CA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>
                  <a:lnSpc>
                    <a:spcPct val="100000"/>
                  </a:lnSpc>
                </a:pPr>
                <a:endParaRPr lang="en-CA" dirty="0">
                  <a:solidFill>
                    <a:schemeClr val="accent4"/>
                  </a:solidFill>
                  <a:latin typeface="Times New Roman"/>
                  <a:cs typeface="Times New Roman"/>
                </a:endParaRPr>
              </a:p>
              <a:p>
                <a:r>
                  <a:rPr lang="en-CA" dirty="0">
                    <a:solidFill>
                      <a:schemeClr val="accent4"/>
                    </a:solidFill>
                  </a:rPr>
                  <a:t>Solution: represent a point using polar </a:t>
                </a:r>
                <a:r>
                  <a:rPr lang="en-CA" dirty="0" smtClean="0">
                    <a:solidFill>
                      <a:schemeClr val="accent4"/>
                    </a:solidFill>
                  </a:rPr>
                  <a:t>coordinates</a:t>
                </a:r>
                <a:endParaRPr lang="en-CA" dirty="0">
                  <a:solidFill>
                    <a:schemeClr val="accent4"/>
                  </a:solidFill>
                </a:endParaRPr>
              </a:p>
              <a:p>
                <a:pPr algn="ctr"/>
                <a:endParaRPr lang="en-CA" i="1" dirty="0" smtClean="0">
                  <a:solidFill>
                    <a:schemeClr val="accent4"/>
                  </a:solidFill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fa-IR" i="1">
                              <a:solidFill>
                                <a:schemeClr val="accent4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CA" i="1">
                              <a:solidFill>
                                <a:schemeClr val="accent4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  <m:r>
                            <a:rPr lang="en-CA" i="1">
                              <a:solidFill>
                                <a:schemeClr val="accent4"/>
                              </a:solidFill>
                              <a:latin typeface="Cambria Math"/>
                              <a:ea typeface="Cambria Math"/>
                            </a:rPr>
                            <m:t> , </m:t>
                          </m:r>
                          <m:r>
                            <a:rPr lang="en-CA" i="1">
                              <a:solidFill>
                                <a:schemeClr val="accent4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d>
                      <m:r>
                        <a:rPr lang="fa-IR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𝑤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𝑒𝑟𝑒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en-CA" i="1">
                          <a:solidFill>
                            <a:schemeClr val="accent4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CA" dirty="0">
                  <a:solidFill>
                    <a:schemeClr val="accent4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CA" dirty="0">
                  <a:solidFill>
                    <a:schemeClr val="accent4"/>
                  </a:solidFill>
                  <a:latin typeface="Times New Roman"/>
                  <a:cs typeface="Times New Roman"/>
                </a:endParaRPr>
              </a:p>
              <a:p>
                <a:pPr marL="727518">
                  <a:spcBef>
                    <a:spcPts val="2118"/>
                  </a:spcBef>
                </a:pPr>
                <a:r>
                  <a:rPr lang="en-CA" sz="3100" i="1" spc="-1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p</a:t>
                </a:r>
                <a:r>
                  <a:rPr lang="en-CA" sz="3100" i="1" spc="26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</a:t>
                </a:r>
                <a:r>
                  <a:rPr lang="en-CA" sz="3100" spc="145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i="1" spc="-1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x</a:t>
                </a:r>
                <a:r>
                  <a:rPr lang="en-CA" sz="3100" i="1" spc="-35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co</a:t>
                </a:r>
                <a:r>
                  <a:rPr lang="en-CA" sz="3100" spc="95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s</a:t>
                </a:r>
                <a:r>
                  <a:rPr lang="en-CA" sz="3300" i="1" spc="-70" dirty="0">
                    <a:solidFill>
                      <a:schemeClr val="accent4"/>
                    </a:solidFill>
                    <a:latin typeface="Symbol"/>
                    <a:cs typeface="Symbol"/>
                  </a:rPr>
                  <a:t></a:t>
                </a:r>
                <a:r>
                  <a:rPr lang="en-CA" sz="3300" i="1" spc="159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</a:t>
                </a:r>
                <a:r>
                  <a:rPr lang="en-CA" sz="3100" spc="179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i="1" spc="-1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y</a:t>
                </a:r>
                <a:r>
                  <a:rPr lang="en-CA" sz="3100" i="1" spc="-35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3100" spc="-13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si</a:t>
                </a:r>
                <a:r>
                  <a:rPr lang="en-CA" sz="3100" spc="185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n</a:t>
                </a:r>
                <a:r>
                  <a:rPr lang="en-CA" sz="3300" i="1" spc="-70" dirty="0">
                    <a:solidFill>
                      <a:schemeClr val="accent4"/>
                    </a:solidFill>
                    <a:latin typeface="Symbol"/>
                    <a:cs typeface="Symbol"/>
                  </a:rPr>
                  <a:t></a:t>
                </a:r>
                <a:endParaRPr lang="en-CA" sz="3300" dirty="0">
                  <a:solidFill>
                    <a:schemeClr val="accent4"/>
                  </a:solidFill>
                  <a:latin typeface="Symbol"/>
                  <a:cs typeface="Symbol"/>
                </a:endParaRPr>
              </a:p>
            </p:txBody>
          </p:sp>
        </mc:Choice>
        <mc:Fallback xmlns="">
          <p:sp>
            <p:nvSpPr>
              <p:cNvPr id="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1" y="2417351"/>
                <a:ext cx="7065523" cy="4830085"/>
              </a:xfrm>
              <a:prstGeom prst="rect">
                <a:avLst/>
              </a:prstGeom>
              <a:blipFill rotWithShape="1">
                <a:blip r:embed="rId3"/>
                <a:stretch>
                  <a:fillRect l="-3106" t="-2652" b="-4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7059" y="2886458"/>
            <a:ext cx="5237913" cy="4360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696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664" y="3734356"/>
            <a:ext cx="10480285" cy="3595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62" y="7432243"/>
            <a:ext cx="12488502" cy="1698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50160" y="677494"/>
            <a:ext cx="11964106" cy="2456273"/>
          </a:xfrm>
          <a:prstGeom prst="rect">
            <a:avLst/>
          </a:prstGeom>
        </p:spPr>
        <p:txBody>
          <a:bodyPr lIns="130000" tIns="65000" rIns="130000" bIns="6500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400" dirty="0">
                <a:solidFill>
                  <a:schemeClr val="accent4"/>
                </a:solidFill>
              </a:rPr>
              <a:t>A point is now represented with a sinusoidal curve in the parameter space</a:t>
            </a:r>
          </a:p>
          <a:p>
            <a:r>
              <a:rPr lang="en-US" sz="3400" dirty="0">
                <a:solidFill>
                  <a:schemeClr val="accent4"/>
                </a:solidFill>
              </a:rPr>
              <a:t>Angle range is -90…+89</a:t>
            </a:r>
          </a:p>
          <a:p>
            <a:r>
              <a:rPr lang="en-US" sz="3400" dirty="0">
                <a:solidFill>
                  <a:schemeClr val="accent4"/>
                </a:solidFill>
              </a:rPr>
              <a:t>Rho range is –</a:t>
            </a:r>
            <a:r>
              <a:rPr lang="en-US" sz="3400" dirty="0" err="1">
                <a:solidFill>
                  <a:schemeClr val="accent4"/>
                </a:solidFill>
              </a:rPr>
              <a:t>D</a:t>
            </a:r>
            <a:r>
              <a:rPr lang="en-US" sz="3400" baseline="-25000" dirty="0" err="1">
                <a:solidFill>
                  <a:schemeClr val="accent4"/>
                </a:solidFill>
              </a:rPr>
              <a:t>max</a:t>
            </a:r>
            <a:r>
              <a:rPr lang="en-US" sz="3400" dirty="0">
                <a:solidFill>
                  <a:schemeClr val="accent4"/>
                </a:solidFill>
              </a:rPr>
              <a:t>… </a:t>
            </a:r>
            <a:r>
              <a:rPr lang="en-US" sz="3400" dirty="0" err="1">
                <a:solidFill>
                  <a:schemeClr val="accent4"/>
                </a:solidFill>
              </a:rPr>
              <a:t>D</a:t>
            </a:r>
            <a:r>
              <a:rPr lang="en-US" sz="3400" baseline="-25000" dirty="0" err="1">
                <a:solidFill>
                  <a:schemeClr val="accent4"/>
                </a:solidFill>
              </a:rPr>
              <a:t>max</a:t>
            </a:r>
            <a:r>
              <a:rPr lang="en-US" sz="3400" baseline="-25000" dirty="0">
                <a:solidFill>
                  <a:schemeClr val="accent4"/>
                </a:solidFill>
              </a:rPr>
              <a:t> </a:t>
            </a:r>
            <a:r>
              <a:rPr lang="en-US" sz="3400" dirty="0">
                <a:solidFill>
                  <a:schemeClr val="accent4"/>
                </a:solidFill>
              </a:rPr>
              <a:t>(</a:t>
            </a:r>
            <a:r>
              <a:rPr lang="en-US" sz="3400" dirty="0" err="1">
                <a:solidFill>
                  <a:schemeClr val="accent4"/>
                </a:solidFill>
              </a:rPr>
              <a:t>D</a:t>
            </a:r>
            <a:r>
              <a:rPr lang="en-US" sz="3400" baseline="-25000" dirty="0" err="1">
                <a:solidFill>
                  <a:schemeClr val="accent4"/>
                </a:solidFill>
              </a:rPr>
              <a:t>max</a:t>
            </a:r>
            <a:r>
              <a:rPr lang="en-US" sz="3400" dirty="0">
                <a:solidFill>
                  <a:schemeClr val="accent4"/>
                </a:solidFill>
              </a:rPr>
              <a:t> is the largest possible distance)</a:t>
            </a:r>
          </a:p>
        </p:txBody>
      </p:sp>
    </p:spTree>
    <p:extLst>
      <p:ext uri="{BB962C8B-B14F-4D97-AF65-F5344CB8AC3E}">
        <p14:creationId xmlns:p14="http://schemas.microsoft.com/office/powerpoint/2010/main" val="255275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atlab</a:t>
            </a:r>
            <a:r>
              <a:rPr lang="en-CA" dirty="0" smtClean="0"/>
              <a:t>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I=zeros(101,101)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I(1,1)=1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I(1,101)=1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I(101,1)=1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I(51,51)=1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I(101,101)=1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CA" sz="23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(I)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CA" sz="2300" dirty="0" err="1">
                <a:solidFill>
                  <a:srgbClr val="000000"/>
                </a:solidFill>
                <a:latin typeface="Courier New" panose="02070309020205020404" pitchFamily="49" charset="0"/>
              </a:rPr>
              <a:t>H,theta,rho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] = </a:t>
            </a:r>
            <a:r>
              <a:rPr lang="en-CA" sz="2300" dirty="0" err="1">
                <a:solidFill>
                  <a:srgbClr val="000000"/>
                </a:solidFill>
                <a:latin typeface="Courier New" panose="02070309020205020404" pitchFamily="49" charset="0"/>
              </a:rPr>
              <a:t>hough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(I)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CA" sz="23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23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adjust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(mat2gray(H)),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CA" sz="2300" dirty="0" err="1">
                <a:solidFill>
                  <a:srgbClr val="A020F0"/>
                </a:solidFill>
                <a:latin typeface="Courier New" panose="02070309020205020404" pitchFamily="49" charset="0"/>
              </a:rPr>
              <a:t>XData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,theta,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CA" sz="2300" dirty="0" err="1">
                <a:solidFill>
                  <a:srgbClr val="A020F0"/>
                </a:solidFill>
                <a:latin typeface="Courier New" panose="02070309020205020404" pitchFamily="49" charset="0"/>
              </a:rPr>
              <a:t>YData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,rho,</a:t>
            </a:r>
            <a:r>
              <a:rPr lang="en-CA" sz="2300" dirty="0">
                <a:solidFill>
                  <a:srgbClr val="0000FF"/>
                </a:solidFill>
                <a:latin typeface="Courier New" panose="02070309020205020404" pitchFamily="49" charset="0"/>
              </a:rPr>
              <a:t>...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CA" sz="2300" dirty="0" err="1">
                <a:solidFill>
                  <a:srgbClr val="A020F0"/>
                </a:solidFill>
                <a:latin typeface="Courier New" panose="02070309020205020404" pitchFamily="49" charset="0"/>
              </a:rPr>
              <a:t>InitialMagnification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fit'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Hough Transform'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CA" sz="23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\theta'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), </a:t>
            </a:r>
            <a:r>
              <a:rPr lang="en-CA" sz="23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'\rho'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axis 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, axis 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normal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, hold </a:t>
            </a:r>
            <a:r>
              <a:rPr lang="en-CA" sz="230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CA" sz="23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endParaRPr lang="en-CA" sz="2300" dirty="0"/>
          </a:p>
          <a:p>
            <a:pPr marL="0" indent="0">
              <a:buNone/>
            </a:pPr>
            <a:endParaRPr lang="en-CA" sz="2300" dirty="0"/>
          </a:p>
        </p:txBody>
      </p:sp>
    </p:spTree>
    <p:extLst>
      <p:ext uri="{BB962C8B-B14F-4D97-AF65-F5344CB8AC3E}">
        <p14:creationId xmlns:p14="http://schemas.microsoft.com/office/powerpoint/2010/main" val="340860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334" y="672804"/>
            <a:ext cx="4745946" cy="2131817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Rho changes from – D to D which</a:t>
            </a:r>
          </a:p>
          <a:p>
            <a:r>
              <a:rPr lang="en-US" dirty="0" smtClean="0">
                <a:solidFill>
                  <a:schemeClr val="accent4"/>
                </a:solidFill>
              </a:rPr>
              <a:t>is the diagonal of the image</a:t>
            </a:r>
          </a:p>
          <a:p>
            <a:endParaRPr lang="en-US" dirty="0" smtClean="0">
              <a:solidFill>
                <a:schemeClr val="accent4"/>
              </a:solidFill>
            </a:endParaRPr>
          </a:p>
          <a:p>
            <a:r>
              <a:rPr lang="en-US" dirty="0" smtClean="0">
                <a:solidFill>
                  <a:schemeClr val="accent4"/>
                </a:solidFill>
              </a:rPr>
              <a:t>Theta changes from -90 to 90 </a:t>
            </a:r>
          </a:p>
          <a:p>
            <a:endParaRPr lang="en-US" dirty="0">
              <a:solidFill>
                <a:schemeClr val="accent4"/>
              </a:solidFill>
            </a:endParaRP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0017" y="4433561"/>
            <a:ext cx="7197516" cy="43665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94202" y="7828415"/>
            <a:ext cx="767485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144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93902" y="4578690"/>
            <a:ext cx="870078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-144</a:t>
            </a:r>
            <a:endParaRPr lang="en-US" dirty="0">
              <a:solidFill>
                <a:schemeClr val="accent4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5" name="Ink 74"/>
              <p14:cNvContentPartPr/>
              <p14:nvPr/>
            </p14:nvContentPartPr>
            <p14:xfrm>
              <a:off x="10228241" y="5692104"/>
              <a:ext cx="1150324" cy="692285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76050" y="3989028"/>
                <a:ext cx="841320" cy="50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9" name="Ink 78"/>
              <p14:cNvContentPartPr/>
              <p14:nvPr/>
            </p14:nvContentPartPr>
            <p14:xfrm>
              <a:off x="10147355" y="5303749"/>
              <a:ext cx="1587006" cy="1120038"/>
            </p14:xfrm>
          </p:contentPart>
        </mc:Choice>
        <mc:Fallback xmlns="">
          <p:pic>
            <p:nvPicPr>
              <p:cNvPr id="79" name="Ink 7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21690" y="3725508"/>
                <a:ext cx="1146960" cy="8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1" name="Ink 80"/>
              <p14:cNvContentPartPr/>
              <p14:nvPr/>
            </p14:nvContentPartPr>
            <p14:xfrm>
              <a:off x="2757537" y="6897079"/>
              <a:ext cx="2401499" cy="73066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33730" y="4837908"/>
                <a:ext cx="1703880" cy="54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5" name="Ink 84"/>
              <p14:cNvContentPartPr/>
              <p14:nvPr/>
            </p14:nvContentPartPr>
            <p14:xfrm>
              <a:off x="2063862" y="4694866"/>
              <a:ext cx="1188207" cy="3343230"/>
            </p14:xfrm>
          </p:contentPart>
        </mc:Choice>
        <mc:Fallback xmlns="">
          <p:pic>
            <p:nvPicPr>
              <p:cNvPr id="85" name="Ink 8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36210" y="3292794"/>
                <a:ext cx="865080" cy="23777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7" name="Ink 86"/>
              <p14:cNvContentPartPr/>
              <p14:nvPr/>
            </p14:nvContentPartPr>
            <p14:xfrm>
              <a:off x="-2600401" y="7755656"/>
              <a:ext cx="512" cy="512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-1839070" y="5446308"/>
                <a:ext cx="21240" cy="21240"/>
              </a:xfrm>
              <a:prstGeom prst="rect">
                <a:avLst/>
              </a:prstGeom>
            </p:spPr>
          </p:pic>
        </mc:Fallback>
      </mc:AlternateContent>
      <p:pic>
        <p:nvPicPr>
          <p:cNvPr id="89" name="Picture 8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35489" y="406863"/>
            <a:ext cx="3788759" cy="36286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7" name="Ink 96"/>
              <p14:cNvContentPartPr/>
              <p14:nvPr/>
            </p14:nvContentPartPr>
            <p14:xfrm>
              <a:off x="6700480" y="43304"/>
              <a:ext cx="1201005" cy="1985267"/>
            </p14:xfrm>
          </p:contentPart>
        </mc:Choice>
        <mc:Fallback xmlns="">
          <p:pic>
            <p:nvPicPr>
              <p:cNvPr id="97" name="Ink 9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99970" y="13908"/>
                <a:ext cx="870120" cy="141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8" name="Ink 97"/>
              <p14:cNvContentPartPr/>
              <p14:nvPr/>
            </p14:nvContentPartPr>
            <p14:xfrm>
              <a:off x="5449305" y="351327"/>
              <a:ext cx="337879" cy="1369220"/>
            </p14:xfrm>
          </p:contentPart>
        </mc:Choice>
        <mc:Fallback xmlns="">
          <p:pic>
            <p:nvPicPr>
              <p:cNvPr id="98" name="Ink 9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19050" y="230988"/>
                <a:ext cx="266760" cy="9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9" name="Ink 98"/>
              <p14:cNvContentPartPr/>
              <p14:nvPr/>
            </p14:nvContentPartPr>
            <p14:xfrm>
              <a:off x="5722679" y="200897"/>
              <a:ext cx="1406804" cy="230762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08050" y="125148"/>
                <a:ext cx="1022040" cy="19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00" name="Ink 99"/>
              <p14:cNvContentPartPr/>
              <p14:nvPr/>
            </p14:nvContentPartPr>
            <p14:xfrm>
              <a:off x="5103747" y="1663241"/>
              <a:ext cx="213990" cy="151965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573170" y="1154388"/>
                <a:ext cx="17208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01" name="Ink 100"/>
              <p14:cNvContentPartPr/>
              <p14:nvPr/>
            </p14:nvContentPartPr>
            <p14:xfrm>
              <a:off x="5149821" y="1633052"/>
              <a:ext cx="214502" cy="497852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605570" y="1133508"/>
                <a:ext cx="182160" cy="38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04" name="Ink 103"/>
              <p14:cNvContentPartPr/>
              <p14:nvPr/>
            </p14:nvContentPartPr>
            <p14:xfrm>
              <a:off x="8923825" y="868622"/>
              <a:ext cx="164332" cy="286022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260930" y="596388"/>
                <a:ext cx="14112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06" name="Ink 105"/>
              <p14:cNvContentPartPr/>
              <p14:nvPr/>
            </p14:nvContentPartPr>
            <p14:xfrm>
              <a:off x="6682562" y="5354404"/>
              <a:ext cx="494020" cy="747033"/>
            </p14:xfrm>
          </p:contentPart>
        </mc:Choice>
        <mc:Fallback xmlns="">
          <p:pic>
            <p:nvPicPr>
              <p:cNvPr id="106" name="Ink 10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684850" y="3752508"/>
                <a:ext cx="376560" cy="55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11" name="Ink 110"/>
              <p14:cNvContentPartPr/>
              <p14:nvPr/>
            </p14:nvContentPartPr>
            <p14:xfrm>
              <a:off x="6617546" y="3404443"/>
              <a:ext cx="195048" cy="252763"/>
            </p14:xfrm>
          </p:contentPart>
        </mc:Choice>
        <mc:Fallback xmlns="">
          <p:pic>
            <p:nvPicPr>
              <p:cNvPr id="111" name="Ink 110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45610" y="2384508"/>
                <a:ext cx="158400" cy="19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15" name="Ink 114"/>
              <p14:cNvContentPartPr/>
              <p14:nvPr/>
            </p14:nvContentPartPr>
            <p14:xfrm>
              <a:off x="3244390" y="5216254"/>
              <a:ext cx="1367385" cy="713263"/>
            </p14:xfrm>
          </p:contentPart>
        </mc:Choice>
        <mc:Fallback xmlns="">
          <p:pic>
            <p:nvPicPr>
              <p:cNvPr id="115" name="Ink 114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278970" y="3655668"/>
                <a:ext cx="972000" cy="52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21" name="Ink 120"/>
              <p14:cNvContentPartPr/>
              <p14:nvPr/>
            </p14:nvContentPartPr>
            <p14:xfrm>
              <a:off x="10381148" y="7867751"/>
              <a:ext cx="1445200" cy="280905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284656" y="5520136"/>
                <a:ext cx="1037160" cy="22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23" name="Ink 122"/>
              <p14:cNvContentPartPr/>
              <p14:nvPr/>
            </p14:nvContentPartPr>
            <p14:xfrm>
              <a:off x="10332165" y="7847750"/>
              <a:ext cx="1694001" cy="467663"/>
            </p14:xfrm>
          </p:contentPart>
        </mc:Choice>
        <mc:Fallback xmlns="">
          <p:pic>
            <p:nvPicPr>
              <p:cNvPr id="123" name="Ink 122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250570" y="5506424"/>
                <a:ext cx="1221840" cy="3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27" name="Ink 126"/>
              <p14:cNvContentPartPr/>
              <p14:nvPr/>
            </p14:nvContentPartPr>
            <p14:xfrm>
              <a:off x="9316992" y="3522637"/>
              <a:ext cx="125937" cy="262997"/>
            </p14:xfrm>
          </p:contentPart>
        </mc:Choice>
        <mc:Fallback xmlns="">
          <p:pic>
            <p:nvPicPr>
              <p:cNvPr id="127" name="Ink 126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537770" y="2465148"/>
                <a:ext cx="11592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29" name="Ink 128"/>
              <p14:cNvContentPartPr/>
              <p14:nvPr/>
            </p14:nvContentPartPr>
            <p14:xfrm>
              <a:off x="8882358" y="6865356"/>
              <a:ext cx="480709" cy="675400"/>
            </p14:xfrm>
          </p:contentPart>
        </mc:Choice>
        <mc:Fallback xmlns="">
          <p:pic>
            <p:nvPicPr>
              <p:cNvPr id="129" name="Ink 128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228170" y="4826748"/>
                <a:ext cx="372600" cy="49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31" name="Ink 130"/>
              <p14:cNvContentPartPr/>
              <p14:nvPr/>
            </p14:nvContentPartPr>
            <p14:xfrm>
              <a:off x="8943278" y="6141347"/>
              <a:ext cx="262112" cy="843227"/>
            </p14:xfrm>
          </p:contentPart>
        </mc:Choice>
        <mc:Fallback xmlns="">
          <p:pic>
            <p:nvPicPr>
              <p:cNvPr id="131" name="Ink 130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78570" y="4308708"/>
                <a:ext cx="201600" cy="61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36" name="Ink 135"/>
              <p14:cNvContentPartPr/>
              <p14:nvPr/>
            </p14:nvContentPartPr>
            <p14:xfrm>
              <a:off x="11641189" y="7739277"/>
              <a:ext cx="563643" cy="677958"/>
            </p14:xfrm>
          </p:contentPart>
        </mc:Choice>
        <mc:Fallback xmlns="">
          <p:pic>
            <p:nvPicPr>
              <p:cNvPr id="136" name="Ink 13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169290" y="5428304"/>
                <a:ext cx="430200" cy="51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38" name="Ink 137"/>
              <p14:cNvContentPartPr/>
              <p14:nvPr/>
            </p14:nvContentPartPr>
            <p14:xfrm>
              <a:off x="8557277" y="5304261"/>
              <a:ext cx="641458" cy="733730"/>
            </p14:xfrm>
          </p:contentPart>
        </mc:Choice>
        <mc:Fallback xmlns="">
          <p:pic>
            <p:nvPicPr>
              <p:cNvPr id="138" name="Ink 137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00650" y="3723708"/>
                <a:ext cx="484560" cy="54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39" name="Ink 138"/>
              <p14:cNvContentPartPr/>
              <p14:nvPr/>
            </p14:nvContentPartPr>
            <p14:xfrm>
              <a:off x="8758981" y="5495624"/>
              <a:ext cx="477638" cy="1394292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42490" y="3849708"/>
                <a:ext cx="369360" cy="10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41" name="Ink 140"/>
              <p14:cNvContentPartPr/>
              <p14:nvPr/>
            </p14:nvContentPartPr>
            <p14:xfrm>
              <a:off x="15520140" y="6610034"/>
              <a:ext cx="512" cy="512"/>
            </p14:xfrm>
          </p:contentPart>
        </mc:Choice>
        <mc:Fallback xmlns="">
          <p:pic>
            <p:nvPicPr>
              <p:cNvPr id="141" name="Ink 140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0903490" y="4640268"/>
                <a:ext cx="21240" cy="2124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TextBox 3"/>
          <p:cNvSpPr txBox="1"/>
          <p:nvPr/>
        </p:nvSpPr>
        <p:spPr>
          <a:xfrm>
            <a:off x="609600" y="5304261"/>
            <a:ext cx="242711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5 curves corresponding to 5 points in above figure.</a:t>
            </a:r>
            <a:endParaRPr lang="en-US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27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60073" y="4856596"/>
            <a:ext cx="11964106" cy="4400821"/>
          </a:xfrm>
          <a:prstGeom prst="rect">
            <a:avLst/>
          </a:prstGeom>
        </p:spPr>
        <p:txBody>
          <a:bodyPr lIns="130000" tIns="65000" rIns="130000" bIns="6500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accent4"/>
                </a:solidFill>
              </a:rPr>
              <a:t>The point A in the parameter space indicates that the points 2,3, 4 in the image plane are on the same line that has an angle of 45 degrees</a:t>
            </a:r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869668" y="9185787"/>
            <a:ext cx="3891157" cy="518951"/>
          </a:xfrm>
          <a:prstGeom prst="rect">
            <a:avLst/>
          </a:prstGeom>
        </p:spPr>
        <p:txBody>
          <a:bodyPr vert="horz" lIns="130000" tIns="65000" rIns="130000" bIns="6500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b="1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Memorial University of Newfoundland</a:t>
            </a:r>
            <a:endParaRPr lang="en-CA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11621551" y="9185181"/>
            <a:ext cx="1141097" cy="518951"/>
          </a:xfrm>
          <a:prstGeom prst="rect">
            <a:avLst/>
          </a:prstGeom>
        </p:spPr>
        <p:txBody>
          <a:bodyPr vert="horz" lIns="130000" tIns="65000" rIns="130000" bIns="6500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E5C38E6-7978-4131-AD97-42F420F01D1C}" type="slidenum">
              <a:rPr lang="en-CA" smtClean="0"/>
              <a:pPr/>
              <a:t>16</a:t>
            </a:fld>
            <a:endParaRPr lang="en-CA" dirty="0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147" y="1093451"/>
            <a:ext cx="6987471" cy="2962813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3928" y="165769"/>
            <a:ext cx="4508172" cy="407253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2" name="Ink 61"/>
              <p14:cNvContentPartPr/>
              <p14:nvPr/>
            </p14:nvContentPartPr>
            <p14:xfrm>
              <a:off x="9457775" y="1367273"/>
              <a:ext cx="2189045" cy="2181747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33170" y="956230"/>
                <a:ext cx="1561680" cy="155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0" name="Ink 69"/>
              <p14:cNvContentPartPr/>
              <p14:nvPr/>
            </p14:nvContentPartPr>
            <p14:xfrm>
              <a:off x="10540523" y="2380884"/>
              <a:ext cx="926095" cy="1144087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393850" y="1662910"/>
                <a:ext cx="687600" cy="83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3" name="Ink 72"/>
              <p14:cNvContentPartPr/>
              <p14:nvPr/>
            </p14:nvContentPartPr>
            <p14:xfrm>
              <a:off x="4320482" y="7057006"/>
              <a:ext cx="238051" cy="475850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27770" y="4954750"/>
                <a:ext cx="188280" cy="35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9425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bg1"/>
                </a:solidFill>
              </a:rPr>
              <a:t>Line Fitting Examples</a:t>
            </a:r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1688859" y="2381660"/>
            <a:ext cx="4925459" cy="240240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39715" y="3251859"/>
            <a:ext cx="407171" cy="393393"/>
          </a:xfrm>
          <a:custGeom>
            <a:avLst/>
            <a:gdLst/>
            <a:ahLst/>
            <a:cxnLst/>
            <a:rect l="l" t="t" r="r" b="b"/>
            <a:pathLst>
              <a:path w="314960" h="313689">
                <a:moveTo>
                  <a:pt x="314706" y="156500"/>
                </a:moveTo>
                <a:lnTo>
                  <a:pt x="313944" y="148880"/>
                </a:lnTo>
                <a:lnTo>
                  <a:pt x="313944" y="140498"/>
                </a:lnTo>
                <a:lnTo>
                  <a:pt x="308177" y="113703"/>
                </a:lnTo>
                <a:lnTo>
                  <a:pt x="287554" y="68626"/>
                </a:lnTo>
                <a:lnTo>
                  <a:pt x="257139" y="34875"/>
                </a:lnTo>
                <a:lnTo>
                  <a:pt x="219779" y="12459"/>
                </a:lnTo>
                <a:lnTo>
                  <a:pt x="178240" y="1332"/>
                </a:lnTo>
                <a:lnTo>
                  <a:pt x="156786" y="0"/>
                </a:lnTo>
                <a:lnTo>
                  <a:pt x="135343" y="1485"/>
                </a:lnTo>
                <a:lnTo>
                  <a:pt x="93895" y="12898"/>
                </a:lnTo>
                <a:lnTo>
                  <a:pt x="56702" y="35555"/>
                </a:lnTo>
                <a:lnTo>
                  <a:pt x="26573" y="69435"/>
                </a:lnTo>
                <a:lnTo>
                  <a:pt x="6313" y="114521"/>
                </a:lnTo>
                <a:lnTo>
                  <a:pt x="0" y="148880"/>
                </a:lnTo>
                <a:lnTo>
                  <a:pt x="0" y="164882"/>
                </a:lnTo>
                <a:lnTo>
                  <a:pt x="762" y="173264"/>
                </a:lnTo>
                <a:lnTo>
                  <a:pt x="2286" y="180884"/>
                </a:lnTo>
                <a:lnTo>
                  <a:pt x="9313" y="207924"/>
                </a:lnTo>
                <a:lnTo>
                  <a:pt x="9906" y="209314"/>
                </a:lnTo>
                <a:lnTo>
                  <a:pt x="9906" y="148880"/>
                </a:lnTo>
                <a:lnTo>
                  <a:pt x="10667" y="142022"/>
                </a:lnTo>
                <a:lnTo>
                  <a:pt x="24158" y="93392"/>
                </a:lnTo>
                <a:lnTo>
                  <a:pt x="48804" y="55938"/>
                </a:lnTo>
                <a:lnTo>
                  <a:pt x="81749" y="29585"/>
                </a:lnTo>
                <a:lnTo>
                  <a:pt x="120136" y="14258"/>
                </a:lnTo>
                <a:lnTo>
                  <a:pt x="161110" y="9882"/>
                </a:lnTo>
                <a:lnTo>
                  <a:pt x="181674" y="11777"/>
                </a:lnTo>
                <a:lnTo>
                  <a:pt x="221172" y="23687"/>
                </a:lnTo>
                <a:lnTo>
                  <a:pt x="256114" y="46360"/>
                </a:lnTo>
                <a:lnTo>
                  <a:pt x="283646" y="79722"/>
                </a:lnTo>
                <a:lnTo>
                  <a:pt x="300910" y="123698"/>
                </a:lnTo>
                <a:lnTo>
                  <a:pt x="304800" y="149642"/>
                </a:lnTo>
                <a:lnTo>
                  <a:pt x="304800" y="210762"/>
                </a:lnTo>
                <a:lnTo>
                  <a:pt x="305346" y="209491"/>
                </a:lnTo>
                <a:lnTo>
                  <a:pt x="311818" y="184307"/>
                </a:lnTo>
                <a:lnTo>
                  <a:pt x="314706" y="156500"/>
                </a:lnTo>
                <a:close/>
              </a:path>
              <a:path w="314960" h="313689">
                <a:moveTo>
                  <a:pt x="304800" y="210762"/>
                </a:moveTo>
                <a:lnTo>
                  <a:pt x="304800" y="164882"/>
                </a:lnTo>
                <a:lnTo>
                  <a:pt x="300869" y="190206"/>
                </a:lnTo>
                <a:lnTo>
                  <a:pt x="293804" y="213031"/>
                </a:lnTo>
                <a:lnTo>
                  <a:pt x="271604" y="251122"/>
                </a:lnTo>
                <a:lnTo>
                  <a:pt x="240875" y="279035"/>
                </a:lnTo>
                <a:lnTo>
                  <a:pt x="204287" y="296650"/>
                </a:lnTo>
                <a:lnTo>
                  <a:pt x="164515" y="303847"/>
                </a:lnTo>
                <a:lnTo>
                  <a:pt x="144270" y="303501"/>
                </a:lnTo>
                <a:lnTo>
                  <a:pt x="104732" y="294846"/>
                </a:lnTo>
                <a:lnTo>
                  <a:pt x="68691" y="275473"/>
                </a:lnTo>
                <a:lnTo>
                  <a:pt x="38821" y="245261"/>
                </a:lnTo>
                <a:lnTo>
                  <a:pt x="17792" y="204092"/>
                </a:lnTo>
                <a:lnTo>
                  <a:pt x="9906" y="164120"/>
                </a:lnTo>
                <a:lnTo>
                  <a:pt x="9906" y="209314"/>
                </a:lnTo>
                <a:lnTo>
                  <a:pt x="32443" y="252580"/>
                </a:lnTo>
                <a:lnTo>
                  <a:pt x="65178" y="284870"/>
                </a:lnTo>
                <a:lnTo>
                  <a:pt x="104524" y="305026"/>
                </a:lnTo>
                <a:lnTo>
                  <a:pt x="147488" y="313284"/>
                </a:lnTo>
                <a:lnTo>
                  <a:pt x="169392" y="313024"/>
                </a:lnTo>
                <a:lnTo>
                  <a:pt x="212171" y="303874"/>
                </a:lnTo>
                <a:lnTo>
                  <a:pt x="251086" y="283413"/>
                </a:lnTo>
                <a:lnTo>
                  <a:pt x="283142" y="251873"/>
                </a:lnTo>
                <a:lnTo>
                  <a:pt x="295662" y="232023"/>
                </a:lnTo>
                <a:lnTo>
                  <a:pt x="304800" y="210762"/>
                </a:lnTo>
                <a:close/>
              </a:path>
            </a:pathLst>
          </a:custGeom>
          <a:solidFill>
            <a:srgbClr val="FF1D1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688859" y="5164404"/>
            <a:ext cx="4925459" cy="229729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789666" y="5250389"/>
            <a:ext cx="646877" cy="3062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3"/>
            <a:r>
              <a:rPr sz="2000" spc="-6" dirty="0">
                <a:solidFill>
                  <a:srgbClr val="003365"/>
                </a:solidFill>
                <a:latin typeface="Arial"/>
                <a:cs typeface="Arial"/>
              </a:rPr>
              <a:t>noisy</a:t>
            </a:r>
            <a:endParaRPr sz="20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790639" y="2604294"/>
            <a:ext cx="586130" cy="3062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3"/>
            <a:r>
              <a:rPr sz="2000" spc="-6" dirty="0">
                <a:solidFill>
                  <a:srgbClr val="003365"/>
                </a:solidFill>
                <a:latin typeface="Arial"/>
                <a:cs typeface="Arial"/>
              </a:rPr>
              <a:t>ideal</a:t>
            </a:r>
            <a:endParaRPr sz="20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008356" y="4977105"/>
            <a:ext cx="4826949" cy="236991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7111134" y="5250389"/>
            <a:ext cx="1217409" cy="3062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3"/>
            <a:r>
              <a:rPr sz="2000" dirty="0">
                <a:solidFill>
                  <a:srgbClr val="003365"/>
                </a:solidFill>
                <a:latin typeface="Arial"/>
                <a:cs typeface="Arial"/>
              </a:rPr>
              <a:t>very</a:t>
            </a:r>
            <a:r>
              <a:rPr sz="2000" spc="-6" dirty="0">
                <a:solidFill>
                  <a:srgbClr val="003365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3365"/>
                </a:solidFill>
                <a:latin typeface="Arial"/>
                <a:cs typeface="Arial"/>
              </a:rPr>
              <a:t>noisy</a:t>
            </a:r>
            <a:endParaRPr sz="2000">
              <a:latin typeface="Arial"/>
              <a:cs typeface="Arial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869668" y="9185787"/>
            <a:ext cx="3891157" cy="518951"/>
          </a:xfrm>
          <a:prstGeom prst="rect">
            <a:avLst/>
          </a:prstGeom>
        </p:spPr>
        <p:txBody>
          <a:bodyPr lIns="130000" tIns="65000" rIns="130000" bIns="65000"/>
          <a:lstStyle/>
          <a:p>
            <a:r>
              <a:rPr lang="en-US" smtClean="0"/>
              <a:t>Memorial University of Newfoundland</a:t>
            </a:r>
            <a:endParaRPr lang="en-CA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11621551" y="9185181"/>
            <a:ext cx="1141097" cy="518951"/>
          </a:xfrm>
          <a:prstGeom prst="rect">
            <a:avLst/>
          </a:prstGeom>
        </p:spPr>
        <p:txBody>
          <a:bodyPr lIns="130000" tIns="65000" rIns="130000" bIns="65000"/>
          <a:lstStyle/>
          <a:p>
            <a:fld id="{9E5C38E6-7978-4131-AD97-42F420F01D1C}" type="slidenum">
              <a:rPr lang="en-CA" smtClean="0"/>
              <a:pPr/>
              <a:t>17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64364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Difficulties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What is the increments for </a:t>
            </a:r>
            <a:r>
              <a:rPr lang="el-GR" dirty="0" smtClean="0"/>
              <a:t>θ</a:t>
            </a:r>
            <a:r>
              <a:rPr lang="en-US" dirty="0" smtClean="0"/>
              <a:t> </a:t>
            </a:r>
            <a:r>
              <a:rPr lang="en-CA" dirty="0" smtClean="0"/>
              <a:t>and p.</a:t>
            </a:r>
          </a:p>
          <a:p>
            <a:pPr lvl="1"/>
            <a:r>
              <a:rPr lang="en-CA" dirty="0" smtClean="0"/>
              <a:t>too large? We cannot distinguish between different lines</a:t>
            </a:r>
          </a:p>
          <a:p>
            <a:pPr lvl="1"/>
            <a:r>
              <a:rPr lang="en-CA" dirty="0" smtClean="0"/>
              <a:t>too small? noise causes lines to be missed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3570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500" dirty="0"/>
              <a:t>Edge-linking Based on the Hough Transform</a:t>
            </a:r>
          </a:p>
        </p:txBody>
      </p:sp>
      <p:sp>
        <p:nvSpPr>
          <p:cNvPr id="73830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866668" indent="-866668">
              <a:buFont typeface="Arial" charset="0"/>
              <a:buAutoNum type="arabicPeriod"/>
            </a:pPr>
            <a:r>
              <a:rPr lang="en-US" altLang="en-US" sz="3400"/>
              <a:t>Obtain a binary edge image</a:t>
            </a:r>
          </a:p>
          <a:p>
            <a:pPr marL="866668" indent="-866668">
              <a:buFont typeface="Arial" charset="0"/>
              <a:buAutoNum type="arabicPeriod"/>
            </a:pPr>
            <a:endParaRPr lang="en-US" altLang="en-US" sz="3400"/>
          </a:p>
          <a:p>
            <a:pPr marL="866668" indent="-866668">
              <a:buFont typeface="Arial" charset="0"/>
              <a:buAutoNum type="arabicPeriod"/>
            </a:pPr>
            <a:r>
              <a:rPr lang="en-US" altLang="en-US" sz="3400"/>
              <a:t>Specify subdivisions in      </a:t>
            </a:r>
          </a:p>
          <a:p>
            <a:pPr marL="866668" indent="-866668">
              <a:buFont typeface="Arial" charset="0"/>
              <a:buAutoNum type="arabicPeriod"/>
            </a:pPr>
            <a:endParaRPr lang="en-US" altLang="en-US" sz="3400"/>
          </a:p>
          <a:p>
            <a:pPr marL="866668" indent="-866668">
              <a:buFont typeface="Arial" charset="0"/>
              <a:buAutoNum type="arabicPeriod"/>
            </a:pPr>
            <a:r>
              <a:rPr lang="en-US" altLang="en-US" sz="3400"/>
              <a:t>Examine the counts of the accumulator cells for high pixel concentrations</a:t>
            </a:r>
          </a:p>
          <a:p>
            <a:pPr marL="866668" indent="-866668">
              <a:buFont typeface="Arial" charset="0"/>
              <a:buAutoNum type="arabicPeriod"/>
            </a:pPr>
            <a:endParaRPr lang="en-US" altLang="en-US" sz="3400"/>
          </a:p>
          <a:p>
            <a:pPr marL="866668" indent="-866668">
              <a:buFont typeface="Arial" charset="0"/>
              <a:buAutoNum type="arabicPeriod"/>
            </a:pPr>
            <a:r>
              <a:rPr lang="en-US" altLang="en-US" sz="3400"/>
              <a:t>Examine the relationship between pixels in chosen cell </a:t>
            </a:r>
          </a:p>
        </p:txBody>
      </p:sp>
      <p:graphicFrame>
        <p:nvGraphicFramePr>
          <p:cNvPr id="73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68585"/>
              </p:ext>
            </p:extLst>
          </p:nvPr>
        </p:nvGraphicFramePr>
        <p:xfrm>
          <a:off x="5885555" y="3236110"/>
          <a:ext cx="2356832" cy="66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555" y="3236110"/>
                        <a:ext cx="2356832" cy="661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36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ouping and 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many applications we need to fit a number of data points into a certain model, for example:</a:t>
            </a:r>
          </a:p>
          <a:p>
            <a:pPr lvl="1"/>
            <a:r>
              <a:rPr lang="en-US" dirty="0" smtClean="0"/>
              <a:t>Edge detection produces number of points that belongs to edges </a:t>
            </a:r>
          </a:p>
          <a:p>
            <a:pPr lvl="1"/>
            <a:r>
              <a:rPr lang="en-US" dirty="0" smtClean="0"/>
              <a:t>We do not have a sense of what line consists of which points</a:t>
            </a:r>
          </a:p>
          <a:p>
            <a:pPr lvl="1"/>
            <a:r>
              <a:rPr lang="en-US" dirty="0" smtClean="0"/>
              <a:t>Even if we have only one line, the noise in the image produces noisy edge points</a:t>
            </a:r>
          </a:p>
          <a:p>
            <a:pPr lvl="1"/>
            <a:r>
              <a:rPr lang="en-US" dirty="0" smtClean="0"/>
              <a:t>Lines can be broken due to illumination effects</a:t>
            </a:r>
          </a:p>
        </p:txBody>
      </p:sp>
    </p:spTree>
    <p:extLst>
      <p:ext uri="{BB962C8B-B14F-4D97-AF65-F5344CB8AC3E}">
        <p14:creationId xmlns:p14="http://schemas.microsoft.com/office/powerpoint/2010/main" val="126886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2" name="Picture 4" descr="Fig1034(a)(marion_airpor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859" y="908650"/>
            <a:ext cx="8806304" cy="7835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265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439915" y="677492"/>
            <a:ext cx="11702892" cy="7870002"/>
          </a:xfrm>
          <a:prstGeom prst="rect">
            <a:avLst/>
          </a:prstGeom>
        </p:spPr>
        <p:txBody>
          <a:bodyPr lIns="130000" tIns="65000" rIns="130000" bIns="65000">
            <a:normAutofit/>
          </a:bodyPr>
          <a:lstStyle/>
          <a:p>
            <a:r>
              <a:rPr lang="en-US" sz="4000" dirty="0">
                <a:solidFill>
                  <a:schemeClr val="accent4"/>
                </a:solidFill>
              </a:rPr>
              <a:t>It is required to find the main runway</a:t>
            </a:r>
          </a:p>
          <a:p>
            <a:r>
              <a:rPr lang="en-US" sz="4000" dirty="0">
                <a:solidFill>
                  <a:schemeClr val="accent4"/>
                </a:solidFill>
              </a:rPr>
              <a:t>We perform the step as discussed previously</a:t>
            </a:r>
          </a:p>
          <a:p>
            <a:r>
              <a:rPr lang="en-US" sz="4000" dirty="0">
                <a:solidFill>
                  <a:schemeClr val="accent4"/>
                </a:solidFill>
              </a:rPr>
              <a:t>We know that the runway is almost vertical so we select the cells corresponding to ±90</a:t>
            </a:r>
          </a:p>
          <a:p>
            <a:r>
              <a:rPr lang="en-US" sz="4000" dirty="0">
                <a:solidFill>
                  <a:schemeClr val="accent4"/>
                </a:solidFill>
              </a:rPr>
              <a:t>We look for the highest counts in the cells at ±90 because we know the main runway is the lonest lines in the image</a:t>
            </a:r>
          </a:p>
          <a:p>
            <a:r>
              <a:rPr lang="en-US" sz="4000" dirty="0">
                <a:solidFill>
                  <a:schemeClr val="accent4"/>
                </a:solidFill>
              </a:rPr>
              <a:t>We only needed to know the</a:t>
            </a:r>
          </a:p>
          <a:p>
            <a:pPr marL="0" indent="0">
              <a:buNone/>
            </a:pPr>
            <a:r>
              <a:rPr lang="en-US" sz="4000" dirty="0">
                <a:solidFill>
                  <a:schemeClr val="accent4"/>
                </a:solidFill>
              </a:rPr>
              <a:t>    orientation of the runway and</a:t>
            </a:r>
          </a:p>
          <a:p>
            <a:pPr marL="0" indent="0">
              <a:buNone/>
            </a:pPr>
            <a:r>
              <a:rPr lang="en-US" sz="4000" dirty="0">
                <a:solidFill>
                  <a:schemeClr val="accent4"/>
                </a:solidFill>
              </a:rPr>
              <a:t>    the observer position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92" r="67167"/>
          <a:stretch/>
        </p:blipFill>
        <p:spPr bwMode="auto">
          <a:xfrm>
            <a:off x="8139989" y="5283004"/>
            <a:ext cx="4124548" cy="3571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>
          <a:xfrm>
            <a:off x="8118672" y="6101762"/>
            <a:ext cx="307197" cy="3070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00" tIns="65000" rIns="130000" bIns="65000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2031146" y="7534587"/>
            <a:ext cx="307197" cy="3070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00" tIns="65000" rIns="130000" bIns="6500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6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73933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/>
          </a:p>
        </p:txBody>
      </p:sp>
      <p:pic>
        <p:nvPicPr>
          <p:cNvPr id="665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18" y="63424"/>
            <a:ext cx="12562320" cy="747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055" y="7454841"/>
            <a:ext cx="9597311" cy="1588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229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9" y="575148"/>
            <a:ext cx="12657927" cy="78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 bwMode="auto">
          <a:xfrm>
            <a:off x="650161" y="1542186"/>
            <a:ext cx="11702892" cy="2257"/>
          </a:xfrm>
          <a:prstGeom prst="line">
            <a:avLst/>
          </a:prstGeom>
          <a:ln>
            <a:solidFill>
              <a:srgbClr val="0033CC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917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64870" y="1495933"/>
            <a:ext cx="11702892" cy="6037880"/>
          </a:xfrm>
          <a:prstGeom prst="rect">
            <a:avLst/>
          </a:prstGeom>
        </p:spPr>
        <p:txBody>
          <a:bodyPr lIns="130000" tIns="65000" rIns="130000" bIns="65000">
            <a:normAutofit/>
          </a:bodyPr>
          <a:lstStyle/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I = 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imread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'gantrycrane.png'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G = rgb2gray(I)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E = edge(G, 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'canny'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buNone/>
            </a:pP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imshow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E)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H,theta,rho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] = 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hough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E)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figure, 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imshow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H,[])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peaks = 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houghpeaks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H,50,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'Threshold'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,30)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figure, 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imshow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G,[]), hold 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on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lines = 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houghlines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E,theta,rho,peaks,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'FillGap'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,5,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'MinLength'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,15)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 k = 1:length(lines)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xy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 = [lines(k).point1; 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        lines(k).point2]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00"/>
                </a:solidFill>
                <a:latin typeface="Courier New"/>
              </a:rPr>
              <a:t>    line(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xy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:,1),</a:t>
            </a:r>
            <a:r>
              <a:rPr lang="en-US" sz="2300" dirty="0" err="1">
                <a:solidFill>
                  <a:srgbClr val="000000"/>
                </a:solidFill>
                <a:latin typeface="Courier New"/>
              </a:rPr>
              <a:t>xy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(:,2),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'LineWidth'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,1,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'Color'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2300" dirty="0">
                <a:solidFill>
                  <a:srgbClr val="A020F0"/>
                </a:solidFill>
                <a:latin typeface="Courier New"/>
              </a:rPr>
              <a:t>'r'</a:t>
            </a:r>
            <a:r>
              <a:rPr lang="en-US" sz="23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551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bg1"/>
                </a:solidFill>
              </a:rPr>
              <a:t>Circle Fitting</a:t>
            </a:r>
            <a:endParaRPr lang="en-CA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/>
              <p:cNvSpPr txBox="1"/>
              <p:nvPr/>
            </p:nvSpPr>
            <p:spPr>
              <a:xfrm>
                <a:off x="1274312" y="2110318"/>
                <a:ext cx="10756834" cy="5635707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453686" indent="-437483">
                  <a:buClr>
                    <a:srgbClr val="003365"/>
                  </a:buClr>
                  <a:buSzPct val="75000"/>
                  <a:buFont typeface="Wingdings"/>
                  <a:buChar char=""/>
                  <a:tabLst>
                    <a:tab pos="453686" algn="l"/>
                  </a:tabLst>
                </a:pPr>
                <a:r>
                  <a:rPr lang="en-CA" sz="3100" spc="-6" dirty="0" smtClean="0">
                    <a:solidFill>
                      <a:schemeClr val="accent4"/>
                    </a:solidFill>
                    <a:latin typeface="Arial"/>
                    <a:cs typeface="Arial"/>
                  </a:rPr>
                  <a:t>Hough transform can be used to find circles with centr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3100" i="1" spc="-6">
                            <a:solidFill>
                              <a:schemeClr val="accent4"/>
                            </a:solidFill>
                            <a:latin typeface="Cambria Math"/>
                            <a:cs typeface="Arial"/>
                          </a:rPr>
                        </m:ctrlPr>
                      </m:sSubPr>
                      <m:e>
                        <m:r>
                          <a:rPr lang="en-CA" sz="3100" i="1" spc="-6">
                            <a:solidFill>
                              <a:schemeClr val="accent4"/>
                            </a:solidFill>
                            <a:latin typeface="Cambria Math"/>
                            <a:cs typeface="Arial"/>
                          </a:rPr>
                          <m:t>𝑥</m:t>
                        </m:r>
                      </m:e>
                      <m:sub>
                        <m:r>
                          <a:rPr lang="fa-IR" sz="3100" i="1" spc="-6">
                            <a:solidFill>
                              <a:schemeClr val="accent4"/>
                            </a:solidFill>
                            <a:latin typeface="Cambria Math"/>
                            <a:cs typeface="Arial"/>
                          </a:rPr>
                          <m:t>0</m:t>
                        </m:r>
                      </m:sub>
                    </m:sSub>
                    <m:r>
                      <a:rPr lang="fa-IR" sz="3100" i="1" spc="-6">
                        <a:solidFill>
                          <a:schemeClr val="accent4"/>
                        </a:solidFill>
                        <a:latin typeface="Cambria Math"/>
                        <a:cs typeface="Arial"/>
                      </a:rPr>
                      <m:t>,</m:t>
                    </m:r>
                    <m:sSub>
                      <m:sSubPr>
                        <m:ctrlPr>
                          <a:rPr lang="fa-IR" sz="3100" i="1" spc="-6">
                            <a:solidFill>
                              <a:schemeClr val="accent4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CA" sz="3100" i="1" spc="-6">
                            <a:solidFill>
                              <a:schemeClr val="accent4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fa-IR" sz="3100" i="1" spc="-6">
                            <a:solidFill>
                              <a:schemeClr val="accent4"/>
                            </a:solidFill>
                            <a:latin typeface="Cambria Math"/>
                            <a:cs typeface="Arial"/>
                          </a:rPr>
                          <m:t>0</m:t>
                        </m:r>
                      </m:sub>
                    </m:sSub>
                    <m:r>
                      <a:rPr lang="fa-IR" sz="3100" i="1" spc="-6">
                        <a:solidFill>
                          <a:schemeClr val="accent4"/>
                        </a:solidFill>
                        <a:latin typeface="Cambria Math"/>
                        <a:cs typeface="Arial"/>
                      </a:rPr>
                      <m:t> </m:t>
                    </m:r>
                    <m:r>
                      <a:rPr lang="en-CA" sz="3100" i="1" spc="-6">
                        <a:solidFill>
                          <a:schemeClr val="accent4"/>
                        </a:solidFill>
                        <a:latin typeface="Cambria Math"/>
                        <a:cs typeface="Arial"/>
                      </a:rPr>
                      <m:t>𝑎𝑛𝑑</m:t>
                    </m:r>
                    <m:r>
                      <a:rPr lang="en-CA" sz="3100" i="1" spc="-6">
                        <a:solidFill>
                          <a:schemeClr val="accent4"/>
                        </a:solidFill>
                        <a:latin typeface="Cambria Math"/>
                        <a:cs typeface="Arial"/>
                      </a:rPr>
                      <m:t> </m:t>
                    </m:r>
                    <m:r>
                      <a:rPr lang="en-CA" sz="3100" i="1" spc="-6">
                        <a:solidFill>
                          <a:schemeClr val="accent4"/>
                        </a:solidFill>
                        <a:latin typeface="Cambria Math"/>
                        <a:cs typeface="Arial"/>
                      </a:rPr>
                      <m:t>𝑟𝑎𝑑𝑖𝑢𝑠</m:t>
                    </m:r>
                    <m:r>
                      <a:rPr lang="en-CA" sz="3100" i="1" spc="-6">
                        <a:solidFill>
                          <a:schemeClr val="accent4"/>
                        </a:solidFill>
                        <a:latin typeface="Cambria Math"/>
                        <a:cs typeface="Arial"/>
                      </a:rPr>
                      <m:t> </m:t>
                    </m:r>
                    <m:r>
                      <a:rPr lang="en-CA" sz="3100" i="1" spc="-6">
                        <a:solidFill>
                          <a:schemeClr val="accent4"/>
                        </a:solidFill>
                        <a:latin typeface="Cambria Math"/>
                        <a:cs typeface="Arial"/>
                      </a:rPr>
                      <m:t>𝑟</m:t>
                    </m:r>
                  </m:oMath>
                </a14:m>
                <a:endParaRPr lang="en-CA" sz="3100" spc="-6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 marL="453686" indent="-437483">
                  <a:buClr>
                    <a:srgbClr val="003365"/>
                  </a:buClr>
                  <a:buSzPct val="75000"/>
                  <a:buFont typeface="Wingdings"/>
                  <a:buChar char=""/>
                  <a:tabLst>
                    <a:tab pos="453686" algn="l"/>
                  </a:tabLst>
                </a:pP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Simila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r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to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lin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e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fitting</a:t>
                </a:r>
                <a:endParaRPr lang="en-CA" sz="3100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 marL="964083" lvl="1" indent="-364569">
                  <a:spcBef>
                    <a:spcPts val="626"/>
                  </a:spcBef>
                  <a:buClr>
                    <a:srgbClr val="003365"/>
                  </a:buClr>
                  <a:buSzPct val="75000"/>
                  <a:buFont typeface="Arial"/>
                  <a:buChar char="–"/>
                  <a:tabLst>
                    <a:tab pos="964083" algn="l"/>
                  </a:tabLst>
                </a:pPr>
                <a:r>
                  <a:rPr lang="en-CA" spc="-26" dirty="0">
                    <a:solidFill>
                      <a:schemeClr val="accent4"/>
                    </a:solidFill>
                    <a:latin typeface="Arial"/>
                    <a:cs typeface="Arial"/>
                  </a:rPr>
                  <a:t>Thre</a:t>
                </a:r>
                <a:r>
                  <a:rPr lang="en-CA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e</a:t>
                </a:r>
                <a:r>
                  <a:rPr lang="en-CA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pc="-26" dirty="0">
                    <a:solidFill>
                      <a:schemeClr val="accent4"/>
                    </a:solidFill>
                    <a:latin typeface="Arial"/>
                    <a:cs typeface="Arial"/>
                  </a:rPr>
                  <a:t>unknowns</a:t>
                </a:r>
                <a:endParaRPr lang="en-CA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 lvl="1">
                  <a:spcBef>
                    <a:spcPts val="33"/>
                  </a:spcBef>
                  <a:buClr>
                    <a:srgbClr val="003365"/>
                  </a:buClr>
                  <a:buFont typeface="Arial"/>
                  <a:buChar char="–"/>
                </a:pPr>
                <a:endParaRPr lang="en-CA" sz="2100" dirty="0">
                  <a:solidFill>
                    <a:schemeClr val="accent4"/>
                  </a:solidFill>
                  <a:latin typeface="Times New Roman"/>
                  <a:cs typeface="Times New Roman"/>
                </a:endParaRPr>
              </a:p>
              <a:p>
                <a:pPr marL="1113153">
                  <a:lnSpc>
                    <a:spcPts val="2642"/>
                  </a:lnSpc>
                </a:pPr>
                <a:r>
                  <a:rPr lang="en-CA" sz="2800" spc="19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(</a:t>
                </a:r>
                <a:r>
                  <a:rPr lang="en-CA" sz="2800" i="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x</a:t>
                </a:r>
                <a:r>
                  <a:rPr lang="en-CA" sz="2800" i="1" spc="-192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</a:t>
                </a:r>
                <a:r>
                  <a:rPr lang="en-CA" sz="2800" spc="-90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i="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x </a:t>
                </a:r>
                <a:r>
                  <a:rPr lang="en-CA" sz="2800" i="1" spc="-25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spc="14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)</a:t>
                </a:r>
                <a:r>
                  <a:rPr lang="en-CA" sz="2400" spc="18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2</a:t>
                </a:r>
                <a:r>
                  <a:rPr lang="en-CA" sz="2400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400" spc="-67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</a:t>
                </a:r>
                <a:r>
                  <a:rPr lang="en-CA" sz="2800" spc="-230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(</a:t>
                </a:r>
                <a:r>
                  <a:rPr lang="en-CA" sz="2800" spc="-36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i="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y</a:t>
                </a:r>
                <a:r>
                  <a:rPr lang="en-CA" sz="2800" i="1" spc="-145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</a:t>
                </a:r>
                <a:r>
                  <a:rPr lang="en-CA" sz="2800" spc="38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i="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y </a:t>
                </a:r>
                <a:r>
                  <a:rPr lang="en-CA" sz="2800" i="1" spc="-205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spc="13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)</a:t>
                </a:r>
                <a:r>
                  <a:rPr lang="en-CA" sz="2400" spc="18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2</a:t>
                </a:r>
                <a:r>
                  <a:rPr lang="en-CA" sz="2400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400" spc="-67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</a:t>
                </a:r>
                <a:r>
                  <a:rPr lang="en-CA" sz="2800" spc="-223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i="1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r</a:t>
                </a:r>
                <a:r>
                  <a:rPr lang="en-CA" sz="2800" i="1" spc="-415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400" spc="18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2</a:t>
                </a:r>
                <a:r>
                  <a:rPr lang="en-CA" sz="2400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400" spc="200" baseline="44444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dirty="0">
                    <a:solidFill>
                      <a:schemeClr val="accent4"/>
                    </a:solidFill>
                    <a:latin typeface="Symbol"/>
                    <a:cs typeface="Symbol"/>
                  </a:rPr>
                  <a:t></a:t>
                </a:r>
                <a:r>
                  <a:rPr lang="en-CA" sz="2800" spc="-90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CA" sz="2800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0</a:t>
                </a:r>
              </a:p>
              <a:p>
                <a:pPr marL="1913584">
                  <a:lnSpc>
                    <a:spcPts val="1187"/>
                  </a:lnSpc>
                  <a:tabLst>
                    <a:tab pos="3499867" algn="l"/>
                  </a:tabLst>
                </a:pPr>
                <a:r>
                  <a:rPr lang="en-CA" sz="1600" i="1" spc="13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o	</a:t>
                </a:r>
                <a:r>
                  <a:rPr lang="en-CA" sz="1600" spc="13" dirty="0">
                    <a:solidFill>
                      <a:schemeClr val="accent4"/>
                    </a:solidFill>
                    <a:latin typeface="Times New Roman"/>
                    <a:cs typeface="Times New Roman"/>
                  </a:rPr>
                  <a:t>o</a:t>
                </a:r>
                <a:endParaRPr lang="en-CA" sz="1600" dirty="0">
                  <a:solidFill>
                    <a:schemeClr val="accent4"/>
                  </a:solidFill>
                  <a:latin typeface="Times New Roman"/>
                  <a:cs typeface="Times New Roman"/>
                </a:endParaRPr>
              </a:p>
              <a:p>
                <a:pPr>
                  <a:spcBef>
                    <a:spcPts val="26"/>
                  </a:spcBef>
                </a:pPr>
                <a:endParaRPr lang="en-CA" sz="1600" dirty="0">
                  <a:solidFill>
                    <a:schemeClr val="accent4"/>
                  </a:solidFill>
                  <a:latin typeface="Times New Roman"/>
                  <a:cs typeface="Times New Roman"/>
                </a:endParaRPr>
              </a:p>
              <a:p>
                <a:pPr marL="453686" indent="-437483">
                  <a:buClr>
                    <a:srgbClr val="003365"/>
                  </a:buClr>
                  <a:buSzPct val="75000"/>
                  <a:buFont typeface="Wingdings"/>
                  <a:buChar char=""/>
                  <a:tabLst>
                    <a:tab pos="453686" algn="l"/>
                  </a:tabLst>
                </a:pP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Construc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t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a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3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D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accumulato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r</a:t>
                </a:r>
                <a:r>
                  <a:rPr lang="en-CA" sz="3100" spc="38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arra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y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b="1" dirty="0">
                    <a:solidFill>
                      <a:schemeClr val="accent4"/>
                    </a:solidFill>
                    <a:latin typeface="Arial"/>
                    <a:cs typeface="Arial"/>
                  </a:rPr>
                  <a:t>A</a:t>
                </a:r>
                <a:endParaRPr lang="en-CA" sz="3100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 marL="964083" lvl="1" indent="-364569">
                  <a:spcBef>
                    <a:spcPts val="626"/>
                  </a:spcBef>
                  <a:buClr>
                    <a:srgbClr val="003365"/>
                  </a:buClr>
                  <a:buSzPct val="75000"/>
                  <a:buFont typeface="Arial"/>
                  <a:buChar char="–"/>
                  <a:tabLst>
                    <a:tab pos="964083" algn="l"/>
                  </a:tabLst>
                </a:pPr>
                <a:r>
                  <a:rPr lang="en-CA" spc="-26" dirty="0">
                    <a:solidFill>
                      <a:schemeClr val="accent4"/>
                    </a:solidFill>
                    <a:latin typeface="Arial"/>
                    <a:cs typeface="Arial"/>
                  </a:rPr>
                  <a:t>Dimensions</a:t>
                </a:r>
                <a:r>
                  <a:rPr lang="en-CA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:</a:t>
                </a:r>
                <a:r>
                  <a:rPr lang="en-CA" spc="18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i="1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x</a:t>
                </a:r>
                <a:r>
                  <a:rPr lang="en-CA" sz="2400" spc="9" baseline="-21367" dirty="0">
                    <a:solidFill>
                      <a:schemeClr val="accent4"/>
                    </a:solidFill>
                    <a:latin typeface="Arial"/>
                    <a:cs typeface="Arial"/>
                  </a:rPr>
                  <a:t>0</a:t>
                </a:r>
                <a:r>
                  <a:rPr lang="en-CA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,</a:t>
                </a:r>
                <a:r>
                  <a:rPr lang="en-CA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i="1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y</a:t>
                </a:r>
                <a:r>
                  <a:rPr lang="en-CA" sz="2400" spc="9" baseline="-21367" dirty="0">
                    <a:solidFill>
                      <a:schemeClr val="accent4"/>
                    </a:solidFill>
                    <a:latin typeface="Arial"/>
                    <a:cs typeface="Arial"/>
                  </a:rPr>
                  <a:t>0</a:t>
                </a:r>
                <a:r>
                  <a:rPr lang="en-CA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,</a:t>
                </a:r>
                <a:r>
                  <a:rPr lang="en-CA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i="1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r</a:t>
                </a:r>
                <a:endParaRPr lang="en-CA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 marL="453686" indent="-437483">
                  <a:spcBef>
                    <a:spcPts val="721"/>
                  </a:spcBef>
                  <a:buClr>
                    <a:srgbClr val="003365"/>
                  </a:buClr>
                  <a:buSzPct val="75000"/>
                  <a:buFont typeface="Wingdings"/>
                  <a:buChar char=""/>
                  <a:tabLst>
                    <a:tab pos="453686" algn="l"/>
                  </a:tabLst>
                </a:pP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Fi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x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 on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e </a:t>
                </a:r>
                <a:r>
                  <a:rPr lang="en-CA" sz="3100" spc="-26" dirty="0">
                    <a:solidFill>
                      <a:schemeClr val="accent4"/>
                    </a:solidFill>
                    <a:latin typeface="Arial"/>
                    <a:cs typeface="Arial"/>
                  </a:rPr>
                  <a:t>o</a:t>
                </a:r>
                <a:r>
                  <a:rPr lang="en-CA" sz="3100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f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th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e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 parameter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s</a:t>
                </a:r>
                <a:r>
                  <a:rPr lang="en-CA" sz="3100" spc="38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an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d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loo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p</a:t>
                </a:r>
                <a:r>
                  <a:rPr lang="en-CA" sz="3100" spc="18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18" dirty="0">
                    <a:solidFill>
                      <a:schemeClr val="accent4"/>
                    </a:solidFill>
                    <a:latin typeface="Arial"/>
                    <a:cs typeface="Arial"/>
                  </a:rPr>
                  <a:t>fo</a:t>
                </a:r>
                <a:r>
                  <a:rPr lang="en-CA" sz="3100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r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 th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e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 others</a:t>
                </a:r>
                <a:endParaRPr lang="en-CA" sz="3100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 marL="453686" indent="-437483">
                  <a:spcBef>
                    <a:spcPts val="734"/>
                  </a:spcBef>
                  <a:buClr>
                    <a:srgbClr val="003365"/>
                  </a:buClr>
                  <a:buSzPct val="75000"/>
                  <a:buFont typeface="Wingdings"/>
                  <a:buChar char=""/>
                  <a:tabLst>
                    <a:tab pos="453686" algn="l"/>
                  </a:tabLst>
                </a:pP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Incremen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t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correspondin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g</a:t>
                </a:r>
                <a:r>
                  <a:rPr lang="en-CA" sz="3100" spc="13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entr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y</a:t>
                </a:r>
                <a:r>
                  <a:rPr lang="en-CA" sz="3100" spc="18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i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n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b="1" dirty="0">
                    <a:solidFill>
                      <a:schemeClr val="accent4"/>
                    </a:solidFill>
                    <a:latin typeface="Arial"/>
                    <a:cs typeface="Arial"/>
                  </a:rPr>
                  <a:t>A</a:t>
                </a:r>
                <a:r>
                  <a:rPr lang="en-CA" sz="3100" spc="-13" dirty="0">
                    <a:solidFill>
                      <a:schemeClr val="accent4"/>
                    </a:solidFill>
                    <a:latin typeface="Arial"/>
                    <a:cs typeface="Arial"/>
                  </a:rPr>
                  <a:t>.</a:t>
                </a:r>
                <a:endParaRPr lang="en-CA" sz="3100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  <a:p>
                <a:pPr marL="453686" indent="-437483">
                  <a:spcBef>
                    <a:spcPts val="734"/>
                  </a:spcBef>
                  <a:buClr>
                    <a:srgbClr val="003365"/>
                  </a:buClr>
                  <a:buSzPct val="75000"/>
                  <a:buFont typeface="Wingdings"/>
                  <a:buChar char=""/>
                  <a:tabLst>
                    <a:tab pos="453686" algn="l"/>
                  </a:tabLst>
                </a:pP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Fin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d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th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e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loca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l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maxim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a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spc="-6" dirty="0">
                    <a:solidFill>
                      <a:schemeClr val="accent4"/>
                    </a:solidFill>
                    <a:latin typeface="Arial"/>
                    <a:cs typeface="Arial"/>
                  </a:rPr>
                  <a:t>i</a:t>
                </a:r>
                <a:r>
                  <a:rPr lang="en-CA" sz="3100" dirty="0">
                    <a:solidFill>
                      <a:schemeClr val="accent4"/>
                    </a:solidFill>
                    <a:latin typeface="Arial"/>
                    <a:cs typeface="Arial"/>
                  </a:rPr>
                  <a:t>n</a:t>
                </a:r>
                <a:r>
                  <a:rPr lang="en-CA" sz="3100" spc="6" dirty="0">
                    <a:solidFill>
                      <a:schemeClr val="accent4"/>
                    </a:solidFill>
                    <a:latin typeface="Arial"/>
                    <a:cs typeface="Arial"/>
                  </a:rPr>
                  <a:t> </a:t>
                </a:r>
                <a:r>
                  <a:rPr lang="en-CA" sz="3100" b="1" dirty="0">
                    <a:solidFill>
                      <a:schemeClr val="accent4"/>
                    </a:solidFill>
                    <a:latin typeface="Arial"/>
                    <a:cs typeface="Arial"/>
                  </a:rPr>
                  <a:t>A</a:t>
                </a:r>
                <a:endParaRPr lang="en-CA" sz="3100" dirty="0">
                  <a:solidFill>
                    <a:schemeClr val="accent4"/>
                  </a:solidFill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312" y="2110318"/>
                <a:ext cx="10756834" cy="5635707"/>
              </a:xfrm>
              <a:prstGeom prst="rect">
                <a:avLst/>
              </a:prstGeom>
              <a:blipFill rotWithShape="1">
                <a:blip r:embed="rId3"/>
                <a:stretch>
                  <a:fillRect l="-1303" t="-2054" r="-510" b="-3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4"/>
          <p:cNvSpPr/>
          <p:nvPr/>
        </p:nvSpPr>
        <p:spPr>
          <a:xfrm>
            <a:off x="2938786" y="4157212"/>
            <a:ext cx="505681" cy="775638"/>
          </a:xfrm>
          <a:custGeom>
            <a:avLst/>
            <a:gdLst/>
            <a:ahLst/>
            <a:cxnLst/>
            <a:rect l="l" t="t" r="r" b="b"/>
            <a:pathLst>
              <a:path w="391160" h="618489">
                <a:moveTo>
                  <a:pt x="390906" y="308581"/>
                </a:moveTo>
                <a:lnTo>
                  <a:pt x="382590" y="224675"/>
                </a:lnTo>
                <a:lnTo>
                  <a:pt x="371817" y="177549"/>
                </a:lnTo>
                <a:lnTo>
                  <a:pt x="357505" y="135960"/>
                </a:lnTo>
                <a:lnTo>
                  <a:pt x="340098" y="99911"/>
                </a:lnTo>
                <a:lnTo>
                  <a:pt x="297764" y="44435"/>
                </a:lnTo>
                <a:lnTo>
                  <a:pt x="248355" y="11128"/>
                </a:lnTo>
                <a:lnTo>
                  <a:pt x="195410" y="0"/>
                </a:lnTo>
                <a:lnTo>
                  <a:pt x="168717" y="2755"/>
                </a:lnTo>
                <a:lnTo>
                  <a:pt x="117104" y="24911"/>
                </a:lnTo>
                <a:lnTo>
                  <a:pt x="70804" y="69266"/>
                </a:lnTo>
                <a:lnTo>
                  <a:pt x="33356" y="135831"/>
                </a:lnTo>
                <a:lnTo>
                  <a:pt x="19057" y="177445"/>
                </a:lnTo>
                <a:lnTo>
                  <a:pt x="8299" y="224613"/>
                </a:lnTo>
                <a:lnTo>
                  <a:pt x="1523" y="277339"/>
                </a:lnTo>
                <a:lnTo>
                  <a:pt x="0" y="309343"/>
                </a:lnTo>
                <a:lnTo>
                  <a:pt x="762" y="324583"/>
                </a:lnTo>
                <a:lnTo>
                  <a:pt x="762" y="340585"/>
                </a:lnTo>
                <a:lnTo>
                  <a:pt x="3810" y="371065"/>
                </a:lnTo>
                <a:lnTo>
                  <a:pt x="6017" y="386920"/>
                </a:lnTo>
                <a:lnTo>
                  <a:pt x="9032" y="403330"/>
                </a:lnTo>
                <a:lnTo>
                  <a:pt x="9906" y="407168"/>
                </a:lnTo>
                <a:lnTo>
                  <a:pt x="9905" y="293341"/>
                </a:lnTo>
                <a:lnTo>
                  <a:pt x="10667" y="278101"/>
                </a:lnTo>
                <a:lnTo>
                  <a:pt x="18066" y="225110"/>
                </a:lnTo>
                <a:lnTo>
                  <a:pt x="29237" y="178013"/>
                </a:lnTo>
                <a:lnTo>
                  <a:pt x="43703" y="136898"/>
                </a:lnTo>
                <a:lnTo>
                  <a:pt x="61079" y="101584"/>
                </a:lnTo>
                <a:lnTo>
                  <a:pt x="102792" y="48305"/>
                </a:lnTo>
                <a:lnTo>
                  <a:pt x="150911" y="17847"/>
                </a:lnTo>
                <a:lnTo>
                  <a:pt x="201987" y="9834"/>
                </a:lnTo>
                <a:lnTo>
                  <a:pt x="227556" y="14128"/>
                </a:lnTo>
                <a:lnTo>
                  <a:pt x="276600" y="39081"/>
                </a:lnTo>
                <a:lnTo>
                  <a:pt x="319978" y="85543"/>
                </a:lnTo>
                <a:lnTo>
                  <a:pt x="354241" y="153139"/>
                </a:lnTo>
                <a:lnTo>
                  <a:pt x="366876" y="194746"/>
                </a:lnTo>
                <a:lnTo>
                  <a:pt x="375939" y="241495"/>
                </a:lnTo>
                <a:lnTo>
                  <a:pt x="381000" y="293341"/>
                </a:lnTo>
                <a:lnTo>
                  <a:pt x="381000" y="405501"/>
                </a:lnTo>
                <a:lnTo>
                  <a:pt x="383662" y="392105"/>
                </a:lnTo>
                <a:lnTo>
                  <a:pt x="386420" y="374546"/>
                </a:lnTo>
                <a:lnTo>
                  <a:pt x="388412" y="357352"/>
                </a:lnTo>
                <a:lnTo>
                  <a:pt x="389649" y="340653"/>
                </a:lnTo>
                <a:lnTo>
                  <a:pt x="390144" y="324583"/>
                </a:lnTo>
                <a:lnTo>
                  <a:pt x="390906" y="308581"/>
                </a:lnTo>
                <a:close/>
              </a:path>
              <a:path w="391160" h="618489">
                <a:moveTo>
                  <a:pt x="381000" y="405501"/>
                </a:moveTo>
                <a:lnTo>
                  <a:pt x="381000" y="324583"/>
                </a:lnTo>
                <a:lnTo>
                  <a:pt x="376591" y="374294"/>
                </a:lnTo>
                <a:lnTo>
                  <a:pt x="368220" y="419490"/>
                </a:lnTo>
                <a:lnTo>
                  <a:pt x="356303" y="460077"/>
                </a:lnTo>
                <a:lnTo>
                  <a:pt x="341251" y="495963"/>
                </a:lnTo>
                <a:lnTo>
                  <a:pt x="303404" y="553262"/>
                </a:lnTo>
                <a:lnTo>
                  <a:pt x="257993" y="590642"/>
                </a:lnTo>
                <a:lnTo>
                  <a:pt x="208330" y="607361"/>
                </a:lnTo>
                <a:lnTo>
                  <a:pt x="182940" y="607741"/>
                </a:lnTo>
                <a:lnTo>
                  <a:pt x="157729" y="602678"/>
                </a:lnTo>
                <a:lnTo>
                  <a:pt x="109501" y="575848"/>
                </a:lnTo>
                <a:lnTo>
                  <a:pt x="66960" y="526131"/>
                </a:lnTo>
                <a:lnTo>
                  <a:pt x="48858" y="492458"/>
                </a:lnTo>
                <a:lnTo>
                  <a:pt x="33420" y="452784"/>
                </a:lnTo>
                <a:lnTo>
                  <a:pt x="21059" y="407016"/>
                </a:lnTo>
                <a:lnTo>
                  <a:pt x="12192" y="355063"/>
                </a:lnTo>
                <a:lnTo>
                  <a:pt x="9906" y="324583"/>
                </a:lnTo>
                <a:lnTo>
                  <a:pt x="9906" y="407168"/>
                </a:lnTo>
                <a:lnTo>
                  <a:pt x="22956" y="454350"/>
                </a:lnTo>
                <a:lnTo>
                  <a:pt x="44282" y="504820"/>
                </a:lnTo>
                <a:lnTo>
                  <a:pt x="73117" y="550576"/>
                </a:lnTo>
                <a:lnTo>
                  <a:pt x="109567" y="587458"/>
                </a:lnTo>
                <a:lnTo>
                  <a:pt x="153739" y="611304"/>
                </a:lnTo>
                <a:lnTo>
                  <a:pt x="205740" y="617953"/>
                </a:lnTo>
                <a:lnTo>
                  <a:pt x="215646" y="617191"/>
                </a:lnTo>
                <a:lnTo>
                  <a:pt x="257887" y="602275"/>
                </a:lnTo>
                <a:lnTo>
                  <a:pt x="299327" y="571548"/>
                </a:lnTo>
                <a:lnTo>
                  <a:pt x="332577" y="529849"/>
                </a:lnTo>
                <a:lnTo>
                  <a:pt x="357960" y="480741"/>
                </a:lnTo>
                <a:lnTo>
                  <a:pt x="375800" y="427786"/>
                </a:lnTo>
                <a:lnTo>
                  <a:pt x="380126" y="409895"/>
                </a:lnTo>
                <a:lnTo>
                  <a:pt x="381000" y="405501"/>
                </a:lnTo>
                <a:close/>
              </a:path>
            </a:pathLst>
          </a:custGeom>
          <a:solidFill>
            <a:srgbClr val="FF1D1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514935" y="4145923"/>
            <a:ext cx="505681" cy="775638"/>
          </a:xfrm>
          <a:custGeom>
            <a:avLst/>
            <a:gdLst/>
            <a:ahLst/>
            <a:cxnLst/>
            <a:rect l="l" t="t" r="r" b="b"/>
            <a:pathLst>
              <a:path w="391160" h="618489">
                <a:moveTo>
                  <a:pt x="390906" y="308581"/>
                </a:moveTo>
                <a:lnTo>
                  <a:pt x="382590" y="224675"/>
                </a:lnTo>
                <a:lnTo>
                  <a:pt x="371817" y="177549"/>
                </a:lnTo>
                <a:lnTo>
                  <a:pt x="357505" y="135960"/>
                </a:lnTo>
                <a:lnTo>
                  <a:pt x="340098" y="99911"/>
                </a:lnTo>
                <a:lnTo>
                  <a:pt x="297764" y="44435"/>
                </a:lnTo>
                <a:lnTo>
                  <a:pt x="248355" y="11128"/>
                </a:lnTo>
                <a:lnTo>
                  <a:pt x="195410" y="0"/>
                </a:lnTo>
                <a:lnTo>
                  <a:pt x="168717" y="2755"/>
                </a:lnTo>
                <a:lnTo>
                  <a:pt x="117104" y="24911"/>
                </a:lnTo>
                <a:lnTo>
                  <a:pt x="70804" y="69266"/>
                </a:lnTo>
                <a:lnTo>
                  <a:pt x="33356" y="135831"/>
                </a:lnTo>
                <a:lnTo>
                  <a:pt x="19057" y="177445"/>
                </a:lnTo>
                <a:lnTo>
                  <a:pt x="8299" y="224613"/>
                </a:lnTo>
                <a:lnTo>
                  <a:pt x="1523" y="277339"/>
                </a:lnTo>
                <a:lnTo>
                  <a:pt x="0" y="309343"/>
                </a:lnTo>
                <a:lnTo>
                  <a:pt x="762" y="324583"/>
                </a:lnTo>
                <a:lnTo>
                  <a:pt x="762" y="340585"/>
                </a:lnTo>
                <a:lnTo>
                  <a:pt x="3810" y="371065"/>
                </a:lnTo>
                <a:lnTo>
                  <a:pt x="6017" y="386920"/>
                </a:lnTo>
                <a:lnTo>
                  <a:pt x="9032" y="403330"/>
                </a:lnTo>
                <a:lnTo>
                  <a:pt x="9906" y="407168"/>
                </a:lnTo>
                <a:lnTo>
                  <a:pt x="9905" y="293341"/>
                </a:lnTo>
                <a:lnTo>
                  <a:pt x="10667" y="278101"/>
                </a:lnTo>
                <a:lnTo>
                  <a:pt x="18066" y="225110"/>
                </a:lnTo>
                <a:lnTo>
                  <a:pt x="29237" y="178013"/>
                </a:lnTo>
                <a:lnTo>
                  <a:pt x="43703" y="136898"/>
                </a:lnTo>
                <a:lnTo>
                  <a:pt x="61079" y="101584"/>
                </a:lnTo>
                <a:lnTo>
                  <a:pt x="102792" y="48305"/>
                </a:lnTo>
                <a:lnTo>
                  <a:pt x="150911" y="17847"/>
                </a:lnTo>
                <a:lnTo>
                  <a:pt x="201987" y="9834"/>
                </a:lnTo>
                <a:lnTo>
                  <a:pt x="227556" y="14128"/>
                </a:lnTo>
                <a:lnTo>
                  <a:pt x="276600" y="39081"/>
                </a:lnTo>
                <a:lnTo>
                  <a:pt x="319978" y="85543"/>
                </a:lnTo>
                <a:lnTo>
                  <a:pt x="354241" y="153139"/>
                </a:lnTo>
                <a:lnTo>
                  <a:pt x="366876" y="194746"/>
                </a:lnTo>
                <a:lnTo>
                  <a:pt x="375939" y="241495"/>
                </a:lnTo>
                <a:lnTo>
                  <a:pt x="381000" y="293341"/>
                </a:lnTo>
                <a:lnTo>
                  <a:pt x="381000" y="405501"/>
                </a:lnTo>
                <a:lnTo>
                  <a:pt x="383662" y="392105"/>
                </a:lnTo>
                <a:lnTo>
                  <a:pt x="386420" y="374546"/>
                </a:lnTo>
                <a:lnTo>
                  <a:pt x="388412" y="357352"/>
                </a:lnTo>
                <a:lnTo>
                  <a:pt x="389649" y="340653"/>
                </a:lnTo>
                <a:lnTo>
                  <a:pt x="390144" y="324583"/>
                </a:lnTo>
                <a:lnTo>
                  <a:pt x="390906" y="308581"/>
                </a:lnTo>
                <a:close/>
              </a:path>
              <a:path w="391160" h="618489">
                <a:moveTo>
                  <a:pt x="381000" y="405501"/>
                </a:moveTo>
                <a:lnTo>
                  <a:pt x="381000" y="324583"/>
                </a:lnTo>
                <a:lnTo>
                  <a:pt x="376591" y="374294"/>
                </a:lnTo>
                <a:lnTo>
                  <a:pt x="368220" y="419490"/>
                </a:lnTo>
                <a:lnTo>
                  <a:pt x="356303" y="460077"/>
                </a:lnTo>
                <a:lnTo>
                  <a:pt x="341251" y="495963"/>
                </a:lnTo>
                <a:lnTo>
                  <a:pt x="303404" y="553262"/>
                </a:lnTo>
                <a:lnTo>
                  <a:pt x="257993" y="590642"/>
                </a:lnTo>
                <a:lnTo>
                  <a:pt x="208330" y="607361"/>
                </a:lnTo>
                <a:lnTo>
                  <a:pt x="182940" y="607741"/>
                </a:lnTo>
                <a:lnTo>
                  <a:pt x="157729" y="602678"/>
                </a:lnTo>
                <a:lnTo>
                  <a:pt x="109501" y="575848"/>
                </a:lnTo>
                <a:lnTo>
                  <a:pt x="66960" y="526131"/>
                </a:lnTo>
                <a:lnTo>
                  <a:pt x="48858" y="492458"/>
                </a:lnTo>
                <a:lnTo>
                  <a:pt x="33420" y="452784"/>
                </a:lnTo>
                <a:lnTo>
                  <a:pt x="21059" y="407016"/>
                </a:lnTo>
                <a:lnTo>
                  <a:pt x="12192" y="355063"/>
                </a:lnTo>
                <a:lnTo>
                  <a:pt x="9906" y="324583"/>
                </a:lnTo>
                <a:lnTo>
                  <a:pt x="9906" y="407168"/>
                </a:lnTo>
                <a:lnTo>
                  <a:pt x="22956" y="454350"/>
                </a:lnTo>
                <a:lnTo>
                  <a:pt x="44282" y="504820"/>
                </a:lnTo>
                <a:lnTo>
                  <a:pt x="73117" y="550576"/>
                </a:lnTo>
                <a:lnTo>
                  <a:pt x="109567" y="587458"/>
                </a:lnTo>
                <a:lnTo>
                  <a:pt x="153739" y="611304"/>
                </a:lnTo>
                <a:lnTo>
                  <a:pt x="205740" y="617953"/>
                </a:lnTo>
                <a:lnTo>
                  <a:pt x="215646" y="617191"/>
                </a:lnTo>
                <a:lnTo>
                  <a:pt x="257887" y="602275"/>
                </a:lnTo>
                <a:lnTo>
                  <a:pt x="299327" y="571548"/>
                </a:lnTo>
                <a:lnTo>
                  <a:pt x="332577" y="529849"/>
                </a:lnTo>
                <a:lnTo>
                  <a:pt x="357960" y="480741"/>
                </a:lnTo>
                <a:lnTo>
                  <a:pt x="375800" y="427786"/>
                </a:lnTo>
                <a:lnTo>
                  <a:pt x="380126" y="409895"/>
                </a:lnTo>
                <a:lnTo>
                  <a:pt x="381000" y="405501"/>
                </a:lnTo>
                <a:close/>
              </a:path>
            </a:pathLst>
          </a:custGeom>
          <a:solidFill>
            <a:srgbClr val="FF1D1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401517" y="4157212"/>
            <a:ext cx="505681" cy="775638"/>
          </a:xfrm>
          <a:custGeom>
            <a:avLst/>
            <a:gdLst/>
            <a:ahLst/>
            <a:cxnLst/>
            <a:rect l="l" t="t" r="r" b="b"/>
            <a:pathLst>
              <a:path w="391160" h="618489">
                <a:moveTo>
                  <a:pt x="390906" y="308581"/>
                </a:moveTo>
                <a:lnTo>
                  <a:pt x="382590" y="224675"/>
                </a:lnTo>
                <a:lnTo>
                  <a:pt x="371817" y="177549"/>
                </a:lnTo>
                <a:lnTo>
                  <a:pt x="357505" y="135960"/>
                </a:lnTo>
                <a:lnTo>
                  <a:pt x="340098" y="99911"/>
                </a:lnTo>
                <a:lnTo>
                  <a:pt x="297764" y="44435"/>
                </a:lnTo>
                <a:lnTo>
                  <a:pt x="248355" y="11128"/>
                </a:lnTo>
                <a:lnTo>
                  <a:pt x="195410" y="0"/>
                </a:lnTo>
                <a:lnTo>
                  <a:pt x="168717" y="2755"/>
                </a:lnTo>
                <a:lnTo>
                  <a:pt x="117104" y="24911"/>
                </a:lnTo>
                <a:lnTo>
                  <a:pt x="70804" y="69266"/>
                </a:lnTo>
                <a:lnTo>
                  <a:pt x="33356" y="135831"/>
                </a:lnTo>
                <a:lnTo>
                  <a:pt x="19057" y="177445"/>
                </a:lnTo>
                <a:lnTo>
                  <a:pt x="8299" y="224613"/>
                </a:lnTo>
                <a:lnTo>
                  <a:pt x="1523" y="277339"/>
                </a:lnTo>
                <a:lnTo>
                  <a:pt x="0" y="309343"/>
                </a:lnTo>
                <a:lnTo>
                  <a:pt x="762" y="324583"/>
                </a:lnTo>
                <a:lnTo>
                  <a:pt x="762" y="340585"/>
                </a:lnTo>
                <a:lnTo>
                  <a:pt x="3810" y="371065"/>
                </a:lnTo>
                <a:lnTo>
                  <a:pt x="6017" y="386920"/>
                </a:lnTo>
                <a:lnTo>
                  <a:pt x="9032" y="403330"/>
                </a:lnTo>
                <a:lnTo>
                  <a:pt x="9906" y="407168"/>
                </a:lnTo>
                <a:lnTo>
                  <a:pt x="9905" y="293341"/>
                </a:lnTo>
                <a:lnTo>
                  <a:pt x="10667" y="278101"/>
                </a:lnTo>
                <a:lnTo>
                  <a:pt x="18066" y="225110"/>
                </a:lnTo>
                <a:lnTo>
                  <a:pt x="29237" y="178013"/>
                </a:lnTo>
                <a:lnTo>
                  <a:pt x="43703" y="136898"/>
                </a:lnTo>
                <a:lnTo>
                  <a:pt x="61079" y="101584"/>
                </a:lnTo>
                <a:lnTo>
                  <a:pt x="102792" y="48305"/>
                </a:lnTo>
                <a:lnTo>
                  <a:pt x="150911" y="17847"/>
                </a:lnTo>
                <a:lnTo>
                  <a:pt x="201987" y="9834"/>
                </a:lnTo>
                <a:lnTo>
                  <a:pt x="227556" y="14128"/>
                </a:lnTo>
                <a:lnTo>
                  <a:pt x="276600" y="39081"/>
                </a:lnTo>
                <a:lnTo>
                  <a:pt x="319978" y="85543"/>
                </a:lnTo>
                <a:lnTo>
                  <a:pt x="354241" y="153139"/>
                </a:lnTo>
                <a:lnTo>
                  <a:pt x="366876" y="194746"/>
                </a:lnTo>
                <a:lnTo>
                  <a:pt x="375939" y="241495"/>
                </a:lnTo>
                <a:lnTo>
                  <a:pt x="381000" y="293341"/>
                </a:lnTo>
                <a:lnTo>
                  <a:pt x="381000" y="405501"/>
                </a:lnTo>
                <a:lnTo>
                  <a:pt x="383662" y="392105"/>
                </a:lnTo>
                <a:lnTo>
                  <a:pt x="386420" y="374546"/>
                </a:lnTo>
                <a:lnTo>
                  <a:pt x="388412" y="357352"/>
                </a:lnTo>
                <a:lnTo>
                  <a:pt x="389649" y="340653"/>
                </a:lnTo>
                <a:lnTo>
                  <a:pt x="390144" y="324583"/>
                </a:lnTo>
                <a:lnTo>
                  <a:pt x="390906" y="308581"/>
                </a:lnTo>
                <a:close/>
              </a:path>
              <a:path w="391160" h="618489">
                <a:moveTo>
                  <a:pt x="381000" y="405501"/>
                </a:moveTo>
                <a:lnTo>
                  <a:pt x="381000" y="324583"/>
                </a:lnTo>
                <a:lnTo>
                  <a:pt x="376591" y="374294"/>
                </a:lnTo>
                <a:lnTo>
                  <a:pt x="368220" y="419490"/>
                </a:lnTo>
                <a:lnTo>
                  <a:pt x="356303" y="460077"/>
                </a:lnTo>
                <a:lnTo>
                  <a:pt x="341251" y="495963"/>
                </a:lnTo>
                <a:lnTo>
                  <a:pt x="303404" y="553262"/>
                </a:lnTo>
                <a:lnTo>
                  <a:pt x="257993" y="590642"/>
                </a:lnTo>
                <a:lnTo>
                  <a:pt x="208330" y="607361"/>
                </a:lnTo>
                <a:lnTo>
                  <a:pt x="182940" y="607741"/>
                </a:lnTo>
                <a:lnTo>
                  <a:pt x="157729" y="602678"/>
                </a:lnTo>
                <a:lnTo>
                  <a:pt x="109501" y="575848"/>
                </a:lnTo>
                <a:lnTo>
                  <a:pt x="66960" y="526131"/>
                </a:lnTo>
                <a:lnTo>
                  <a:pt x="48858" y="492458"/>
                </a:lnTo>
                <a:lnTo>
                  <a:pt x="33420" y="452784"/>
                </a:lnTo>
                <a:lnTo>
                  <a:pt x="21059" y="407016"/>
                </a:lnTo>
                <a:lnTo>
                  <a:pt x="12192" y="355063"/>
                </a:lnTo>
                <a:lnTo>
                  <a:pt x="9906" y="324583"/>
                </a:lnTo>
                <a:lnTo>
                  <a:pt x="9906" y="407168"/>
                </a:lnTo>
                <a:lnTo>
                  <a:pt x="22956" y="454350"/>
                </a:lnTo>
                <a:lnTo>
                  <a:pt x="44282" y="504820"/>
                </a:lnTo>
                <a:lnTo>
                  <a:pt x="73117" y="550576"/>
                </a:lnTo>
                <a:lnTo>
                  <a:pt x="109567" y="587458"/>
                </a:lnTo>
                <a:lnTo>
                  <a:pt x="153739" y="611304"/>
                </a:lnTo>
                <a:lnTo>
                  <a:pt x="205740" y="617953"/>
                </a:lnTo>
                <a:lnTo>
                  <a:pt x="215646" y="617191"/>
                </a:lnTo>
                <a:lnTo>
                  <a:pt x="257887" y="602275"/>
                </a:lnTo>
                <a:lnTo>
                  <a:pt x="299327" y="571548"/>
                </a:lnTo>
                <a:lnTo>
                  <a:pt x="332577" y="529849"/>
                </a:lnTo>
                <a:lnTo>
                  <a:pt x="357960" y="480741"/>
                </a:lnTo>
                <a:lnTo>
                  <a:pt x="375800" y="427786"/>
                </a:lnTo>
                <a:lnTo>
                  <a:pt x="380126" y="409895"/>
                </a:lnTo>
                <a:lnTo>
                  <a:pt x="381000" y="405501"/>
                </a:lnTo>
                <a:close/>
              </a:path>
            </a:pathLst>
          </a:custGeom>
          <a:solidFill>
            <a:srgbClr val="FF1D17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7511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67269" y="575147"/>
            <a:ext cx="11673472" cy="514700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Cube 4"/>
          <p:cNvSpPr/>
          <p:nvPr/>
        </p:nvSpPr>
        <p:spPr>
          <a:xfrm>
            <a:off x="8651983" y="6306451"/>
            <a:ext cx="2252775" cy="1842205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00" tIns="65000" rIns="130000" bIns="65000"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8718026" y="7641042"/>
              <a:ext cx="2681529" cy="1219302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20170" y="5359548"/>
                <a:ext cx="1912320" cy="88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" name="Ink 13"/>
              <p14:cNvContentPartPr/>
              <p14:nvPr/>
            </p14:nvContentPartPr>
            <p14:xfrm>
              <a:off x="8060698" y="7148308"/>
              <a:ext cx="247266" cy="895928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52170" y="5011068"/>
                <a:ext cx="194040" cy="66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7" name="Ink 16"/>
              <p14:cNvContentPartPr/>
              <p14:nvPr/>
            </p14:nvContentPartPr>
            <p14:xfrm>
              <a:off x="7532378" y="6909359"/>
              <a:ext cx="360404" cy="594557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80650" y="4844748"/>
                <a:ext cx="286200" cy="451080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TextBox 19"/>
          <p:cNvSpPr txBox="1"/>
          <p:nvPr/>
        </p:nvSpPr>
        <p:spPr>
          <a:xfrm>
            <a:off x="4375925" y="8335414"/>
            <a:ext cx="3985097" cy="531379"/>
          </a:xfrm>
          <a:prstGeom prst="rect">
            <a:avLst/>
          </a:prstGeom>
          <a:noFill/>
        </p:spPr>
        <p:txBody>
          <a:bodyPr wrap="none" lIns="130000" tIns="65000" rIns="130000" bIns="65000" rtlCol="0">
            <a:spAutoFit/>
          </a:bodyPr>
          <a:lstStyle/>
          <a:p>
            <a:r>
              <a:rPr lang="en-CA" dirty="0" smtClean="0">
                <a:solidFill>
                  <a:schemeClr val="accent4"/>
                </a:solidFill>
              </a:rPr>
              <a:t>Accumulator grid is now 3D</a:t>
            </a:r>
            <a:endParaRPr lang="en-CA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48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bg1"/>
                </a:solidFill>
              </a:rPr>
              <a:t>Examples</a:t>
            </a:r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1674658" y="2901604"/>
            <a:ext cx="4909090" cy="47780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638207" y="2922293"/>
            <a:ext cx="4981280" cy="4849734"/>
          </a:xfrm>
          <a:custGeom>
            <a:avLst/>
            <a:gdLst/>
            <a:ahLst/>
            <a:cxnLst/>
            <a:rect l="l" t="t" r="r" b="b"/>
            <a:pathLst>
              <a:path w="3853179" h="3867150">
                <a:moveTo>
                  <a:pt x="3852672" y="3867150"/>
                </a:moveTo>
                <a:lnTo>
                  <a:pt x="3852671" y="0"/>
                </a:lnTo>
                <a:lnTo>
                  <a:pt x="0" y="0"/>
                </a:lnTo>
                <a:lnTo>
                  <a:pt x="0" y="3867150"/>
                </a:lnTo>
                <a:lnTo>
                  <a:pt x="14477" y="3867150"/>
                </a:lnTo>
                <a:lnTo>
                  <a:pt x="14478" y="28194"/>
                </a:lnTo>
                <a:lnTo>
                  <a:pt x="28193" y="14478"/>
                </a:lnTo>
                <a:lnTo>
                  <a:pt x="28193" y="28194"/>
                </a:lnTo>
                <a:lnTo>
                  <a:pt x="3824478" y="28193"/>
                </a:lnTo>
                <a:lnTo>
                  <a:pt x="3824478" y="14477"/>
                </a:lnTo>
                <a:lnTo>
                  <a:pt x="3838193" y="28193"/>
                </a:lnTo>
                <a:lnTo>
                  <a:pt x="3838194" y="3867150"/>
                </a:lnTo>
                <a:lnTo>
                  <a:pt x="3852672" y="3867150"/>
                </a:lnTo>
                <a:close/>
              </a:path>
              <a:path w="3853179" h="3867150">
                <a:moveTo>
                  <a:pt x="28193" y="28194"/>
                </a:moveTo>
                <a:lnTo>
                  <a:pt x="28193" y="14478"/>
                </a:lnTo>
                <a:lnTo>
                  <a:pt x="14478" y="28194"/>
                </a:lnTo>
                <a:lnTo>
                  <a:pt x="28193" y="28194"/>
                </a:lnTo>
                <a:close/>
              </a:path>
              <a:path w="3853179" h="3867150">
                <a:moveTo>
                  <a:pt x="28193" y="3838194"/>
                </a:moveTo>
                <a:lnTo>
                  <a:pt x="28193" y="28194"/>
                </a:lnTo>
                <a:lnTo>
                  <a:pt x="14478" y="28194"/>
                </a:lnTo>
                <a:lnTo>
                  <a:pt x="14478" y="3838194"/>
                </a:lnTo>
                <a:lnTo>
                  <a:pt x="28193" y="3838194"/>
                </a:lnTo>
                <a:close/>
              </a:path>
              <a:path w="3853179" h="3867150">
                <a:moveTo>
                  <a:pt x="3838194" y="3838194"/>
                </a:moveTo>
                <a:lnTo>
                  <a:pt x="14478" y="3838194"/>
                </a:lnTo>
                <a:lnTo>
                  <a:pt x="28194" y="3852672"/>
                </a:lnTo>
                <a:lnTo>
                  <a:pt x="28193" y="3867150"/>
                </a:lnTo>
                <a:lnTo>
                  <a:pt x="3824478" y="3867150"/>
                </a:lnTo>
                <a:lnTo>
                  <a:pt x="3824478" y="3852672"/>
                </a:lnTo>
                <a:lnTo>
                  <a:pt x="3838194" y="3838194"/>
                </a:lnTo>
                <a:close/>
              </a:path>
              <a:path w="3853179" h="3867150">
                <a:moveTo>
                  <a:pt x="28193" y="3867150"/>
                </a:moveTo>
                <a:lnTo>
                  <a:pt x="28194" y="3852672"/>
                </a:lnTo>
                <a:lnTo>
                  <a:pt x="14478" y="3838194"/>
                </a:lnTo>
                <a:lnTo>
                  <a:pt x="14477" y="3867150"/>
                </a:lnTo>
                <a:lnTo>
                  <a:pt x="28193" y="3867150"/>
                </a:lnTo>
                <a:close/>
              </a:path>
              <a:path w="3853179" h="3867150">
                <a:moveTo>
                  <a:pt x="3838193" y="28193"/>
                </a:moveTo>
                <a:lnTo>
                  <a:pt x="3824478" y="14477"/>
                </a:lnTo>
                <a:lnTo>
                  <a:pt x="3824478" y="28193"/>
                </a:lnTo>
                <a:lnTo>
                  <a:pt x="3838193" y="28193"/>
                </a:lnTo>
                <a:close/>
              </a:path>
              <a:path w="3853179" h="3867150">
                <a:moveTo>
                  <a:pt x="3838194" y="3838194"/>
                </a:moveTo>
                <a:lnTo>
                  <a:pt x="3838193" y="28193"/>
                </a:lnTo>
                <a:lnTo>
                  <a:pt x="3824478" y="28193"/>
                </a:lnTo>
                <a:lnTo>
                  <a:pt x="3824478" y="3838194"/>
                </a:lnTo>
                <a:lnTo>
                  <a:pt x="3838194" y="3838194"/>
                </a:lnTo>
                <a:close/>
              </a:path>
              <a:path w="3853179" h="3867150">
                <a:moveTo>
                  <a:pt x="3838194" y="3867150"/>
                </a:moveTo>
                <a:lnTo>
                  <a:pt x="3838194" y="3838194"/>
                </a:lnTo>
                <a:lnTo>
                  <a:pt x="3824478" y="3852672"/>
                </a:lnTo>
                <a:lnTo>
                  <a:pt x="3824478" y="3867150"/>
                </a:lnTo>
                <a:lnTo>
                  <a:pt x="3838194" y="386715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994153" y="2862090"/>
            <a:ext cx="4962235" cy="487362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957703" y="2826731"/>
            <a:ext cx="5030534" cy="4945295"/>
          </a:xfrm>
          <a:custGeom>
            <a:avLst/>
            <a:gdLst/>
            <a:ahLst/>
            <a:cxnLst/>
            <a:rect l="l" t="t" r="r" b="b"/>
            <a:pathLst>
              <a:path w="3891279" h="3943350">
                <a:moveTo>
                  <a:pt x="3890772" y="3943350"/>
                </a:moveTo>
                <a:lnTo>
                  <a:pt x="3890772" y="0"/>
                </a:lnTo>
                <a:lnTo>
                  <a:pt x="0" y="0"/>
                </a:lnTo>
                <a:lnTo>
                  <a:pt x="0" y="3943350"/>
                </a:lnTo>
                <a:lnTo>
                  <a:pt x="14478" y="3943350"/>
                </a:lnTo>
                <a:lnTo>
                  <a:pt x="14478" y="28194"/>
                </a:lnTo>
                <a:lnTo>
                  <a:pt x="28194" y="14478"/>
                </a:lnTo>
                <a:lnTo>
                  <a:pt x="28194" y="28194"/>
                </a:lnTo>
                <a:lnTo>
                  <a:pt x="3862578" y="28194"/>
                </a:lnTo>
                <a:lnTo>
                  <a:pt x="3862578" y="14478"/>
                </a:lnTo>
                <a:lnTo>
                  <a:pt x="3876294" y="28194"/>
                </a:lnTo>
                <a:lnTo>
                  <a:pt x="3876294" y="3943350"/>
                </a:lnTo>
                <a:lnTo>
                  <a:pt x="3890772" y="3943350"/>
                </a:lnTo>
                <a:close/>
              </a:path>
              <a:path w="3891279" h="3943350">
                <a:moveTo>
                  <a:pt x="28194" y="28194"/>
                </a:moveTo>
                <a:lnTo>
                  <a:pt x="28194" y="14478"/>
                </a:lnTo>
                <a:lnTo>
                  <a:pt x="14478" y="28194"/>
                </a:lnTo>
                <a:lnTo>
                  <a:pt x="28194" y="28194"/>
                </a:lnTo>
                <a:close/>
              </a:path>
              <a:path w="3891279" h="3943350">
                <a:moveTo>
                  <a:pt x="28194" y="3914394"/>
                </a:moveTo>
                <a:lnTo>
                  <a:pt x="28194" y="28194"/>
                </a:lnTo>
                <a:lnTo>
                  <a:pt x="14478" y="28194"/>
                </a:lnTo>
                <a:lnTo>
                  <a:pt x="14478" y="3914394"/>
                </a:lnTo>
                <a:lnTo>
                  <a:pt x="28194" y="3914394"/>
                </a:lnTo>
                <a:close/>
              </a:path>
              <a:path w="3891279" h="3943350">
                <a:moveTo>
                  <a:pt x="3876294" y="3914394"/>
                </a:moveTo>
                <a:lnTo>
                  <a:pt x="14478" y="3914394"/>
                </a:lnTo>
                <a:lnTo>
                  <a:pt x="28194" y="3928872"/>
                </a:lnTo>
                <a:lnTo>
                  <a:pt x="28194" y="3943350"/>
                </a:lnTo>
                <a:lnTo>
                  <a:pt x="3862578" y="3943350"/>
                </a:lnTo>
                <a:lnTo>
                  <a:pt x="3862578" y="3928872"/>
                </a:lnTo>
                <a:lnTo>
                  <a:pt x="3876294" y="3914394"/>
                </a:lnTo>
                <a:close/>
              </a:path>
              <a:path w="3891279" h="3943350">
                <a:moveTo>
                  <a:pt x="28194" y="3943350"/>
                </a:moveTo>
                <a:lnTo>
                  <a:pt x="28194" y="3928872"/>
                </a:lnTo>
                <a:lnTo>
                  <a:pt x="14478" y="3914394"/>
                </a:lnTo>
                <a:lnTo>
                  <a:pt x="14478" y="3943350"/>
                </a:lnTo>
                <a:lnTo>
                  <a:pt x="28194" y="3943350"/>
                </a:lnTo>
                <a:close/>
              </a:path>
              <a:path w="3891279" h="3943350">
                <a:moveTo>
                  <a:pt x="3876294" y="28194"/>
                </a:moveTo>
                <a:lnTo>
                  <a:pt x="3862578" y="14478"/>
                </a:lnTo>
                <a:lnTo>
                  <a:pt x="3862578" y="28194"/>
                </a:lnTo>
                <a:lnTo>
                  <a:pt x="3876294" y="28194"/>
                </a:lnTo>
                <a:close/>
              </a:path>
              <a:path w="3891279" h="3943350">
                <a:moveTo>
                  <a:pt x="3876294" y="3914394"/>
                </a:moveTo>
                <a:lnTo>
                  <a:pt x="3876294" y="28194"/>
                </a:lnTo>
                <a:lnTo>
                  <a:pt x="3862578" y="28194"/>
                </a:lnTo>
                <a:lnTo>
                  <a:pt x="3862578" y="3914394"/>
                </a:lnTo>
                <a:lnTo>
                  <a:pt x="3876294" y="3914394"/>
                </a:lnTo>
                <a:close/>
              </a:path>
              <a:path w="3891279" h="3943350">
                <a:moveTo>
                  <a:pt x="3876294" y="3943350"/>
                </a:moveTo>
                <a:lnTo>
                  <a:pt x="3876294" y="3914394"/>
                </a:lnTo>
                <a:lnTo>
                  <a:pt x="3862578" y="3928872"/>
                </a:lnTo>
                <a:lnTo>
                  <a:pt x="3862578" y="3943350"/>
                </a:lnTo>
                <a:lnTo>
                  <a:pt x="3876294" y="394335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334405" y="5346684"/>
            <a:ext cx="2248471" cy="2389031"/>
          </a:xfrm>
          <a:custGeom>
            <a:avLst/>
            <a:gdLst/>
            <a:ahLst/>
            <a:cxnLst/>
            <a:rect l="l" t="t" r="r" b="b"/>
            <a:pathLst>
              <a:path w="1739264" h="1905000">
                <a:moveTo>
                  <a:pt x="0" y="0"/>
                </a:moveTo>
                <a:lnTo>
                  <a:pt x="0" y="1905000"/>
                </a:lnTo>
                <a:lnTo>
                  <a:pt x="1738884" y="1905000"/>
                </a:lnTo>
                <a:lnTo>
                  <a:pt x="173888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328494" y="5340949"/>
            <a:ext cx="2259965" cy="2401773"/>
          </a:xfrm>
          <a:custGeom>
            <a:avLst/>
            <a:gdLst/>
            <a:ahLst/>
            <a:cxnLst/>
            <a:rect l="l" t="t" r="r" b="b"/>
            <a:pathLst>
              <a:path w="1748154" h="1915159">
                <a:moveTo>
                  <a:pt x="1748027" y="1912620"/>
                </a:moveTo>
                <a:lnTo>
                  <a:pt x="1748027" y="2286"/>
                </a:lnTo>
                <a:lnTo>
                  <a:pt x="1745742" y="0"/>
                </a:lnTo>
                <a:lnTo>
                  <a:pt x="2285" y="0"/>
                </a:lnTo>
                <a:lnTo>
                  <a:pt x="0" y="2286"/>
                </a:lnTo>
                <a:lnTo>
                  <a:pt x="0" y="1912620"/>
                </a:lnTo>
                <a:lnTo>
                  <a:pt x="2286" y="1914906"/>
                </a:lnTo>
                <a:lnTo>
                  <a:pt x="4572" y="1914906"/>
                </a:lnTo>
                <a:lnTo>
                  <a:pt x="4572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738122" y="9906"/>
                </a:lnTo>
                <a:lnTo>
                  <a:pt x="1738122" y="4572"/>
                </a:lnTo>
                <a:lnTo>
                  <a:pt x="1743456" y="9906"/>
                </a:lnTo>
                <a:lnTo>
                  <a:pt x="1743456" y="1914906"/>
                </a:lnTo>
                <a:lnTo>
                  <a:pt x="1745742" y="1914906"/>
                </a:lnTo>
                <a:lnTo>
                  <a:pt x="1748027" y="1912620"/>
                </a:lnTo>
                <a:close/>
              </a:path>
              <a:path w="1748154" h="1915159">
                <a:moveTo>
                  <a:pt x="9906" y="9906"/>
                </a:moveTo>
                <a:lnTo>
                  <a:pt x="9906" y="4572"/>
                </a:lnTo>
                <a:lnTo>
                  <a:pt x="4572" y="9906"/>
                </a:lnTo>
                <a:lnTo>
                  <a:pt x="9906" y="9906"/>
                </a:lnTo>
                <a:close/>
              </a:path>
              <a:path w="1748154" h="1915159">
                <a:moveTo>
                  <a:pt x="9906" y="1905000"/>
                </a:moveTo>
                <a:lnTo>
                  <a:pt x="9906" y="9906"/>
                </a:lnTo>
                <a:lnTo>
                  <a:pt x="4572" y="9906"/>
                </a:lnTo>
                <a:lnTo>
                  <a:pt x="4572" y="1905000"/>
                </a:lnTo>
                <a:lnTo>
                  <a:pt x="9906" y="1905000"/>
                </a:lnTo>
                <a:close/>
              </a:path>
              <a:path w="1748154" h="1915159">
                <a:moveTo>
                  <a:pt x="1743456" y="1905000"/>
                </a:moveTo>
                <a:lnTo>
                  <a:pt x="4572" y="1905000"/>
                </a:lnTo>
                <a:lnTo>
                  <a:pt x="9906" y="1909572"/>
                </a:lnTo>
                <a:lnTo>
                  <a:pt x="9906" y="1914906"/>
                </a:lnTo>
                <a:lnTo>
                  <a:pt x="1738122" y="1914906"/>
                </a:lnTo>
                <a:lnTo>
                  <a:pt x="1738122" y="1909572"/>
                </a:lnTo>
                <a:lnTo>
                  <a:pt x="1743456" y="1905000"/>
                </a:lnTo>
                <a:close/>
              </a:path>
              <a:path w="1748154" h="1915159">
                <a:moveTo>
                  <a:pt x="9906" y="1914906"/>
                </a:moveTo>
                <a:lnTo>
                  <a:pt x="9906" y="1909572"/>
                </a:lnTo>
                <a:lnTo>
                  <a:pt x="4572" y="1905000"/>
                </a:lnTo>
                <a:lnTo>
                  <a:pt x="4572" y="1914906"/>
                </a:lnTo>
                <a:lnTo>
                  <a:pt x="9906" y="1914906"/>
                </a:lnTo>
                <a:close/>
              </a:path>
              <a:path w="1748154" h="1915159">
                <a:moveTo>
                  <a:pt x="1743456" y="9906"/>
                </a:moveTo>
                <a:lnTo>
                  <a:pt x="1738122" y="4572"/>
                </a:lnTo>
                <a:lnTo>
                  <a:pt x="1738122" y="9906"/>
                </a:lnTo>
                <a:lnTo>
                  <a:pt x="1743456" y="9906"/>
                </a:lnTo>
                <a:close/>
              </a:path>
              <a:path w="1748154" h="1915159">
                <a:moveTo>
                  <a:pt x="1743456" y="1905000"/>
                </a:moveTo>
                <a:lnTo>
                  <a:pt x="1743456" y="9906"/>
                </a:lnTo>
                <a:lnTo>
                  <a:pt x="1738122" y="9906"/>
                </a:lnTo>
                <a:lnTo>
                  <a:pt x="1738122" y="1905000"/>
                </a:lnTo>
                <a:lnTo>
                  <a:pt x="1743456" y="1905000"/>
                </a:lnTo>
                <a:close/>
              </a:path>
              <a:path w="1748154" h="1915159">
                <a:moveTo>
                  <a:pt x="1743456" y="1914906"/>
                </a:moveTo>
                <a:lnTo>
                  <a:pt x="1743456" y="1905000"/>
                </a:lnTo>
                <a:lnTo>
                  <a:pt x="1738122" y="1909572"/>
                </a:lnTo>
                <a:lnTo>
                  <a:pt x="1738122" y="1914906"/>
                </a:lnTo>
                <a:lnTo>
                  <a:pt x="1743456" y="1914906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442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bg1"/>
                </a:solidFill>
              </a:rPr>
              <a:t>Parabolas Fitting</a:t>
            </a:r>
            <a:endParaRPr lang="en-CA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368" y="2110318"/>
            <a:ext cx="10362183" cy="6093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bg1"/>
                </a:solidFill>
              </a:rPr>
              <a:t>Pseudo Code</a:t>
            </a:r>
            <a:endParaRPr lang="en-CA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467" y="2212663"/>
            <a:ext cx="10692138" cy="6345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71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50" y="989850"/>
            <a:ext cx="12732313" cy="6647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425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4"/>
          <p:cNvSpPr>
            <a:spLocks noGrp="1"/>
          </p:cNvSpPr>
          <p:nvPr/>
        </p:nvSpPr>
        <p:spPr>
          <a:xfrm>
            <a:off x="959555" y="564444"/>
            <a:ext cx="11345334" cy="91828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Find parabolas in binary image I(N,M).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A parabola is y=rx^2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clear 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 = rgb2gray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Grenouilles.jpg'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</a:p>
          <a:p>
            <a:pPr marL="0" indent="0">
              <a:buNone/>
            </a:pP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I,[]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N,M] = size(I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,thresh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= edge(I, 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canny'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0.45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E,[]);</a:t>
            </a:r>
          </a:p>
          <a:p>
            <a:pPr marL="0" indent="0">
              <a:buNone/>
            </a:pPr>
            <a:r>
              <a:rPr lang="nl-N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vals = [ 0.003, 0.004, 0.005, 0.006, 0.007, 0.008 ]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 = length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val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number of sizes to try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Fill accumulator array A(N,M,R)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 = zeros(N,M,R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Index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Index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= find(E); </a:t>
            </a: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get edge points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nt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1:length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Index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r=1:R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x0 = 1:M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y0 =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Index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nt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-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val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r)*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Index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nt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-x0)^2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y0 = round(y0);</a:t>
            </a:r>
          </a:p>
          <a:p>
            <a:pPr marL="0" indent="0">
              <a:buNone/>
            </a:pPr>
            <a:r>
              <a:rPr lang="es-E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s-ES" sz="1600" dirty="0" err="1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s-E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y0 &lt; N &amp; y0 &gt;= 1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A(y0,x0,r) = A(y0,x0,r)+1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(:,:,round(R/2)),[]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printf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A slice of the accumulator array, for r=%f'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val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round(R/2)) )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ause;</a:t>
            </a:r>
          </a:p>
          <a:p>
            <a:pPr marL="0" indent="0">
              <a:buNone/>
            </a:pPr>
            <a:endParaRPr lang="en-CA" sz="1600" dirty="0"/>
          </a:p>
          <a:p>
            <a:pPr marL="0" indent="0">
              <a:buNone/>
            </a:pP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56905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3"/>
          <p:cNvSpPr>
            <a:spLocks noGrp="1"/>
          </p:cNvSpPr>
          <p:nvPr/>
        </p:nvSpPr>
        <p:spPr>
          <a:xfrm>
            <a:off x="880533" y="835378"/>
            <a:ext cx="11187289" cy="80151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Find the local maxima in a 3D neighborhood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max =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dilate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, ones(20,20,4)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We want those places where A = </a:t>
            </a:r>
            <a:r>
              <a:rPr lang="en-CA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AMax</a:t>
            </a: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and A &gt; thresh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hresh = 95;</a:t>
            </a:r>
          </a:p>
          <a:p>
            <a:pPr marL="0" indent="0">
              <a:buNone/>
            </a:pP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peak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(A==Amax) &amp; (A &gt; thresh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Get indices of the peaks (the nonzero points).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These are the indices of the array, which is treated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like a one dimensional array.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ndices1D = find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peak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The array is actually three dimensional, not one dimensional.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This function will calculate the equivalent indices of the three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dimensional array.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owIndices,colIndices,depthIndice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= </a:t>
            </a:r>
            <a:r>
              <a:rPr lang="en-CA" sz="16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ind2sub(size(</a:t>
            </a:r>
            <a:r>
              <a:rPr lang="en-CA" sz="160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Apeak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, indices1D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E,[]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1:length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owIndice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x0 =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lIndice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y0 =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owIndice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r0 =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val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 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pthIndices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CA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x=1:M</a:t>
            </a:r>
          </a:p>
          <a:p>
            <a:pPr marL="0" indent="0">
              <a:buNone/>
            </a:pPr>
            <a:r>
              <a:rPr lang="es-E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y = round(y0 + r0*(x-x0)^2);</a:t>
            </a:r>
          </a:p>
          <a:p>
            <a:pPr marL="0" indent="0">
              <a:buNone/>
            </a:pPr>
            <a:r>
              <a:rPr lang="es-E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s-ES" sz="1600" dirty="0" err="1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s-E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y&lt;=N &amp;&amp; y &gt;= 1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rectangle(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Position'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[x y 1 1], 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CA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EdgeColor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CA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r'</a:t>
            </a: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buNone/>
            </a:pPr>
            <a:r>
              <a:rPr lang="en-CA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buNone/>
            </a:pP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298602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>
                <a:solidFill>
                  <a:schemeClr val="bg1"/>
                </a:solidFill>
              </a:rPr>
              <a:t>Extension to Use Gradient Direction</a:t>
            </a:r>
            <a:endParaRPr lang="en-CA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073" y="2724386"/>
            <a:ext cx="12146459" cy="4810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12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bg1"/>
                </a:solidFill>
              </a:rPr>
              <a:t>Generalized Hough Transform</a:t>
            </a:r>
            <a:endParaRPr lang="en-CA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161" y="1885696"/>
            <a:ext cx="11366276" cy="7061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49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81" y="779838"/>
            <a:ext cx="12549767" cy="771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22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3"/>
          <p:cNvSpPr txBox="1">
            <a:spLocks noGrp="1"/>
          </p:cNvSpPr>
          <p:nvPr>
            <p:ph type="body" idx="4294967295"/>
          </p:nvPr>
        </p:nvSpPr>
        <p:spPr>
          <a:xfrm>
            <a:off x="650161" y="2008292"/>
            <a:ext cx="11702892" cy="6699252"/>
          </a:xfrm>
          <a:prstGeom prst="rect">
            <a:avLst/>
          </a:prstGeom>
        </p:spPr>
        <p:txBody>
          <a:bodyPr lIns="130000" tIns="65000" rIns="130000" bIns="65000"/>
          <a:lstStyle>
            <a:defPPr marL="43200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 marL="1056380" lvl="1" indent="-406379">
              <a:spcBef>
                <a:spcPts val="995"/>
              </a:spcBef>
              <a:buNone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Objective: automatic detection of basic geometric features such as line segments and elliptical arcs.</a:t>
            </a:r>
          </a:p>
          <a:p>
            <a:pPr marL="442206" indent="-406379">
              <a:spcBef>
                <a:spcPts val="995"/>
              </a:spcBef>
              <a:buNone/>
            </a:pPr>
            <a:endParaRPr lang="en-US" dirty="0">
              <a:solidFill>
                <a:schemeClr val="accent4"/>
              </a:solidFill>
              <a:latin typeface="Liberation Serif"/>
            </a:endParaRPr>
          </a:p>
          <a:p>
            <a:pPr marL="685828" indent="-650001">
              <a:spcBef>
                <a:spcPts val="995"/>
              </a:spcBef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Automatic geometric feature detectors are based on either</a:t>
            </a:r>
          </a:p>
          <a:p>
            <a:pPr marL="1137502" lvl="2" indent="-487501"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Hough based</a:t>
            </a:r>
          </a:p>
          <a:p>
            <a:pPr marL="1137502" lvl="2" indent="-487501"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Edge chain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9782" y="324908"/>
            <a:ext cx="11322266" cy="1224836"/>
          </a:xfrm>
          <a:prstGeom prst="rect">
            <a:avLst/>
          </a:prstGeom>
          <a:noFill/>
        </p:spPr>
        <p:txBody>
          <a:bodyPr wrap="square" lIns="130000" tIns="65000" rIns="130000" bIns="65000" rtlCol="0">
            <a:spAutoFit/>
          </a:bodyPr>
          <a:lstStyle/>
          <a:p>
            <a:pPr lvl="0" algn="ctr"/>
            <a:r>
              <a:rPr lang="en-CA" sz="4500" dirty="0">
                <a:solidFill>
                  <a:srgbClr val="002060"/>
                </a:solidFill>
              </a:rPr>
              <a:t>Ellipse and Line Segment Detection (ELSD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922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>
                <a:solidFill>
                  <a:schemeClr val="bg1"/>
                </a:solidFill>
              </a:rPr>
              <a:t>Edge Chaining Algorithms</a:t>
            </a: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650161" y="2007780"/>
            <a:ext cx="11702892" cy="6699252"/>
          </a:xfrm>
        </p:spPr>
        <p:txBody>
          <a:bodyPr lIns="130000" tIns="65000" rIns="130000" bIns="65000"/>
          <a:lstStyle>
            <a:defPPr marL="43200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 marL="685828" indent="-650001">
              <a:spcBef>
                <a:spcPts val="995"/>
              </a:spcBef>
              <a:buSzPct val="100000"/>
            </a:pP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Start from a seed pixel or group of pixels</a:t>
            </a:r>
          </a:p>
          <a:p>
            <a:pPr marL="685828" indent="-650001">
              <a:spcBef>
                <a:spcPts val="995"/>
              </a:spcBef>
              <a:buSzPct val="100000"/>
            </a:pPr>
            <a:endParaRPr lang="en-US" dirty="0" smtClean="0">
              <a:solidFill>
                <a:schemeClr val="accent4"/>
              </a:solidFill>
              <a:latin typeface="Liberation Serif"/>
            </a:endParaRPr>
          </a:p>
          <a:p>
            <a:pPr marL="685828" indent="-650001">
              <a:spcBef>
                <a:spcPts val="995"/>
              </a:spcBef>
              <a:buSzPct val="100000"/>
            </a:pP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Use geometric properties</a:t>
            </a:r>
          </a:p>
          <a:p>
            <a:pPr marL="1300002" lvl="1" indent="-650001">
              <a:spcBef>
                <a:spcPts val="995"/>
              </a:spcBef>
              <a:buSzPct val="100000"/>
            </a:pP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Straightness (fora line segments)</a:t>
            </a:r>
          </a:p>
          <a:p>
            <a:pPr marL="1300002" lvl="1" indent="-650001">
              <a:spcBef>
                <a:spcPts val="995"/>
              </a:spcBef>
              <a:buSzPct val="100000"/>
            </a:pP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Curvatures (for elliptical arcs)</a:t>
            </a:r>
          </a:p>
          <a:p>
            <a:pPr marL="685828" indent="-650001">
              <a:spcBef>
                <a:spcPts val="995"/>
              </a:spcBef>
              <a:buSzPct val="100000"/>
            </a:pPr>
            <a:endParaRPr lang="en-US" dirty="0" smtClean="0">
              <a:solidFill>
                <a:schemeClr val="accent4"/>
              </a:solidFill>
              <a:latin typeface="Liberation Serif"/>
            </a:endParaRPr>
          </a:p>
          <a:p>
            <a:pPr marL="685828" indent="-650001">
              <a:spcBef>
                <a:spcPts val="995"/>
              </a:spcBef>
              <a:buSzPct val="100000"/>
            </a:pP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A line or ellipse is fitted to the gathered pixels.</a:t>
            </a:r>
          </a:p>
          <a:p>
            <a:pPr marL="685828" indent="-650001">
              <a:spcBef>
                <a:spcPts val="995"/>
              </a:spcBef>
              <a:buSzPct val="100000"/>
            </a:pPr>
            <a:endParaRPr lang="en-US" dirty="0">
              <a:solidFill>
                <a:schemeClr val="accent4"/>
              </a:solidFill>
              <a:latin typeface="Liberation Serif"/>
            </a:endParaRPr>
          </a:p>
        </p:txBody>
      </p:sp>
      <p:sp>
        <p:nvSpPr>
          <p:cNvPr id="4" name="Date Placeholder 3"/>
          <p:cNvSpPr txBox="1"/>
          <p:nvPr/>
        </p:nvSpPr>
        <p:spPr>
          <a:xfrm>
            <a:off x="869782" y="9185952"/>
            <a:ext cx="3891237" cy="518830"/>
          </a:xfrm>
          <a:prstGeom prst="rect">
            <a:avLst/>
          </a:prstGeom>
          <a:noFill/>
          <a:ln>
            <a:noFill/>
          </a:ln>
        </p:spPr>
        <p:txBody>
          <a:bodyPr vert="horz" wrap="square" lIns="130000" tIns="65000" rIns="130000" bIns="65000" anchor="ctr" anchorCtr="0" compatLnSpc="0"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700" b="1" dirty="0">
                <a:solidFill>
                  <a:srgbClr val="EEECE1"/>
                </a:solidFill>
                <a:latin typeface="Liberation Serif"/>
                <a:ea typeface="Microsoft YaHei" pitchFamily="2"/>
                <a:cs typeface="Mangal" pitchFamily="2"/>
              </a:rPr>
              <a:t>Memorial University of Newfoundland</a:t>
            </a:r>
          </a:p>
        </p:txBody>
      </p:sp>
      <p:sp>
        <p:nvSpPr>
          <p:cNvPr id="5" name="Slide Number Placeholder 4"/>
          <p:cNvSpPr txBox="1"/>
          <p:nvPr/>
        </p:nvSpPr>
        <p:spPr>
          <a:xfrm>
            <a:off x="11621494" y="9185439"/>
            <a:ext cx="1141109" cy="518830"/>
          </a:xfrm>
          <a:prstGeom prst="rect">
            <a:avLst/>
          </a:prstGeom>
          <a:noFill/>
          <a:ln>
            <a:noFill/>
          </a:ln>
        </p:spPr>
        <p:txBody>
          <a:bodyPr vert="horz" wrap="square" lIns="130000" tIns="65000" rIns="130000" bIns="65000" anchor="ctr" anchorCtr="0" compatLnSpc="0"/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fld id="{4111A17F-776C-419C-B953-B9CBF8284359}" type="slidenum">
              <a:rPr lang="en-CA" sz="1700">
                <a:solidFill>
                  <a:srgbClr val="EEECE1"/>
                </a:solidFill>
                <a:latin typeface="Liberation Serif"/>
                <a:ea typeface="Microsoft YaHei" pitchFamily="2"/>
                <a:cs typeface="Mangal" pitchFamily="2"/>
              </a:rPr>
              <a:pPr algn="r">
                <a:spcBef>
                  <a:spcPts val="0"/>
                </a:spcBef>
                <a:spcAft>
                  <a:spcPts val="0"/>
                </a:spcAft>
              </a:pPr>
              <a:t>36</a:t>
            </a:fld>
            <a:endParaRPr lang="en-CA" sz="1700" dirty="0">
              <a:solidFill>
                <a:srgbClr val="EEECE1"/>
              </a:solidFill>
              <a:latin typeface="Liberation Serif"/>
              <a:ea typeface="Microsoft YaHei" pitchFamily="2"/>
              <a:cs typeface="Mangal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160760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>
                <a:solidFill>
                  <a:schemeClr val="accent4"/>
                </a:solidFill>
              </a:rPr>
              <a:t>ELSD Algorithm</a:t>
            </a: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Candidate selection</a:t>
            </a:r>
          </a:p>
          <a:p>
            <a:pPr lvl="1"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feature candidates are identified using a heuristic</a:t>
            </a:r>
          </a:p>
          <a:p>
            <a:pPr>
              <a:buSzPct val="100000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>
              <a:buSzPct val="100000"/>
            </a:pP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Validation</a:t>
            </a:r>
          </a:p>
          <a:p>
            <a:pPr lvl="1"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Each candidate has to pass a validation phase</a:t>
            </a:r>
          </a:p>
          <a:p>
            <a:pPr>
              <a:buSzPct val="100000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>
              <a:buSzPct val="100000"/>
            </a:pP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Model selection</a:t>
            </a:r>
          </a:p>
        </p:txBody>
      </p:sp>
    </p:spTree>
    <p:extLst>
      <p:ext uri="{BB962C8B-B14F-4D97-AF65-F5344CB8AC3E}">
        <p14:creationId xmlns:p14="http://schemas.microsoft.com/office/powerpoint/2010/main" val="138564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>
                <a:solidFill>
                  <a:schemeClr val="bg1"/>
                </a:solidFill>
              </a:rPr>
              <a:t>Candidate </a:t>
            </a:r>
            <a:r>
              <a:rPr lang="en-US" dirty="0" smtClean="0">
                <a:solidFill>
                  <a:schemeClr val="bg1"/>
                </a:solidFill>
              </a:rPr>
              <a:t>Sele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Region growing</a:t>
            </a:r>
          </a:p>
          <a:p>
            <a:pPr lvl="1"/>
            <a:r>
              <a:rPr lang="en-US" dirty="0">
                <a:solidFill>
                  <a:schemeClr val="accent4"/>
                </a:solidFill>
                <a:latin typeface="Liberation Serif"/>
              </a:rPr>
              <a:t>Conventional feature detectors operate on edge maps.</a:t>
            </a:r>
          </a:p>
          <a:p>
            <a:pPr lvl="1"/>
            <a:r>
              <a:rPr lang="en-US" dirty="0">
                <a:solidFill>
                  <a:schemeClr val="accent4"/>
                </a:solidFill>
                <a:latin typeface="Liberation Serif"/>
              </a:rPr>
              <a:t>Start from a </a:t>
            </a: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seed </a:t>
            </a:r>
            <a:r>
              <a:rPr lang="en-US" dirty="0">
                <a:solidFill>
                  <a:schemeClr val="accent4"/>
                </a:solidFill>
                <a:latin typeface="Liberation Serif"/>
              </a:rPr>
              <a:t>pixel and grow to the region based on gradient orientation of pixels.</a:t>
            </a: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58524" y="6169677"/>
            <a:ext cx="12184625" cy="27977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0133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>
                <a:solidFill>
                  <a:schemeClr val="bg1"/>
                </a:solidFill>
              </a:rPr>
              <a:t>Candidate </a:t>
            </a:r>
            <a:r>
              <a:rPr lang="en-US" dirty="0" smtClean="0">
                <a:solidFill>
                  <a:schemeClr val="bg1"/>
                </a:solidFill>
              </a:rPr>
              <a:t>Sele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Curve growing</a:t>
            </a:r>
          </a:p>
          <a:p>
            <a:pPr lvl="1">
              <a:buSzPct val="100000"/>
            </a:pP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Conventional feature detectors operate on edge maps.</a:t>
            </a:r>
          </a:p>
          <a:p>
            <a:pPr lvl="1">
              <a:buSzPct val="100000"/>
            </a:pP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Combine neighbor regions produce by region growing using convexity and smoothness rules</a:t>
            </a:r>
          </a:p>
          <a:p>
            <a:pPr lvl="1"/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The convexity rule imposes that consecutive pairs of rectangles turn in the same direction; thus </a:t>
            </a:r>
            <a:r>
              <a:rPr lang="en-US" sz="3400" dirty="0" err="1">
                <a:solidFill>
                  <a:schemeClr val="accent4"/>
                </a:solidFill>
                <a:latin typeface="Liberation Serif"/>
              </a:rPr>
              <a:t>Δθi</a:t>
            </a: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 and Δθi+1 have the same sign.</a:t>
            </a:r>
          </a:p>
          <a:p>
            <a:pPr lvl="1"/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The smoothness rule is roughly imposed by chaining only regions whose orientations differ by less than π/2</a:t>
            </a:r>
            <a:r>
              <a:rPr lang="en-US" sz="3400" dirty="0" smtClean="0">
                <a:solidFill>
                  <a:schemeClr val="accent4"/>
                </a:solidFill>
                <a:latin typeface="Liberation Serif"/>
              </a:rPr>
              <a:t>.</a:t>
            </a:r>
            <a:endParaRPr lang="en-US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dirty="0">
              <a:solidFill>
                <a:schemeClr val="accent4"/>
              </a:solidFill>
              <a:latin typeface="Liberation Serif"/>
            </a:endParaRPr>
          </a:p>
        </p:txBody>
      </p:sp>
    </p:spTree>
    <p:extLst>
      <p:ext uri="{BB962C8B-B14F-4D97-AF65-F5344CB8AC3E}">
        <p14:creationId xmlns:p14="http://schemas.microsoft.com/office/powerpoint/2010/main" val="1702804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smtClean="0">
                <a:solidFill>
                  <a:srgbClr val="C0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ow to Fit A Line?</a:t>
            </a:r>
            <a:endParaRPr lang="en-CA" b="1" dirty="0">
              <a:solidFill>
                <a:srgbClr val="C0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b="1" dirty="0" smtClean="0"/>
              <a:t>Global optimization</a:t>
            </a:r>
          </a:p>
          <a:p>
            <a:pPr lvl="1"/>
            <a:r>
              <a:rPr lang="en-CA" dirty="0" smtClean="0"/>
              <a:t>Least squares Fit (over constraint)</a:t>
            </a:r>
          </a:p>
          <a:p>
            <a:pPr lvl="2"/>
            <a:r>
              <a:rPr lang="en-CA" dirty="0" smtClean="0"/>
              <a:t>Number of points exceed the number of parameters (slope and intercept in lines)</a:t>
            </a:r>
          </a:p>
          <a:p>
            <a:pPr lvl="1"/>
            <a:r>
              <a:rPr lang="en-US" altLang="en-US" dirty="0"/>
              <a:t>Robust least squares</a:t>
            </a:r>
          </a:p>
          <a:p>
            <a:pPr lvl="1"/>
            <a:r>
              <a:rPr lang="en-US" altLang="en-US" dirty="0"/>
              <a:t>Iterative closest point (ICP</a:t>
            </a:r>
            <a:r>
              <a:rPr lang="en-US" altLang="en-US" dirty="0" smtClean="0"/>
              <a:t>)</a:t>
            </a:r>
            <a:endParaRPr lang="en-CA" dirty="0" smtClean="0"/>
          </a:p>
          <a:p>
            <a:r>
              <a:rPr lang="en-CA" b="1" dirty="0" smtClean="0"/>
              <a:t>Hypothesize and test</a:t>
            </a:r>
          </a:p>
          <a:p>
            <a:pPr lvl="1"/>
            <a:r>
              <a:rPr lang="en-CA" dirty="0" smtClean="0"/>
              <a:t>RANSAC (constraint)</a:t>
            </a:r>
          </a:p>
          <a:p>
            <a:pPr lvl="2"/>
            <a:r>
              <a:rPr lang="en-CA" dirty="0" smtClean="0"/>
              <a:t>Use only exact number of points to find the required parameters and see how many outliers vs. how many inliers</a:t>
            </a:r>
          </a:p>
          <a:p>
            <a:pPr lvl="1"/>
            <a:r>
              <a:rPr lang="en-CA" dirty="0" smtClean="0"/>
              <a:t>Hough Transform (under constraint)</a:t>
            </a:r>
          </a:p>
          <a:p>
            <a:pPr lvl="2"/>
            <a:r>
              <a:rPr lang="en-CA" dirty="0" smtClean="0"/>
              <a:t>Take one point at a time and generate all possible solutions – the solution with the maximum number of votes becomes the best fit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160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Candidate Sele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Date Placeholder 3"/>
          <p:cNvSpPr txBox="1"/>
          <p:nvPr/>
        </p:nvSpPr>
        <p:spPr>
          <a:xfrm>
            <a:off x="869782" y="9185952"/>
            <a:ext cx="3891237" cy="518830"/>
          </a:xfrm>
          <a:prstGeom prst="rect">
            <a:avLst/>
          </a:prstGeom>
          <a:noFill/>
          <a:ln>
            <a:noFill/>
          </a:ln>
        </p:spPr>
        <p:txBody>
          <a:bodyPr vert="horz" wrap="square" lIns="130000" tIns="65000" rIns="130000" bIns="65000" anchor="ctr" anchorCtr="0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700" b="1" dirty="0">
                <a:solidFill>
                  <a:srgbClr val="EEECE1"/>
                </a:solidFill>
                <a:latin typeface="Liberation Serif"/>
                <a:ea typeface="Microsoft YaHei" pitchFamily="2"/>
                <a:cs typeface="Mangal" pitchFamily="2"/>
              </a:rPr>
              <a:t>Memorial University of Newfoundland</a:t>
            </a:r>
          </a:p>
        </p:txBody>
      </p:sp>
      <p:sp>
        <p:nvSpPr>
          <p:cNvPr id="4" name="Slide Number Placeholder 4"/>
          <p:cNvSpPr txBox="1"/>
          <p:nvPr/>
        </p:nvSpPr>
        <p:spPr>
          <a:xfrm>
            <a:off x="11621494" y="9185439"/>
            <a:ext cx="1141109" cy="518830"/>
          </a:xfrm>
          <a:prstGeom prst="rect">
            <a:avLst/>
          </a:prstGeom>
          <a:noFill/>
          <a:ln>
            <a:noFill/>
          </a:ln>
        </p:spPr>
        <p:txBody>
          <a:bodyPr vert="horz" wrap="square" lIns="130000" tIns="65000" rIns="130000" bIns="65000" anchor="ctr" anchorCtr="0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algn="r">
              <a:spcBef>
                <a:spcPts val="0"/>
              </a:spcBef>
              <a:spcAft>
                <a:spcPts val="0"/>
              </a:spcAft>
              <a:buNone/>
            </a:pPr>
            <a:fld id="{0D178DB7-103E-47E0-B526-826EC7F8554C}" type="slidenum">
              <a:rPr lang="en-CA" sz="1700">
                <a:solidFill>
                  <a:srgbClr val="EEECE1"/>
                </a:solidFill>
                <a:latin typeface="Liberation Serif"/>
                <a:ea typeface="Microsoft YaHei" pitchFamily="2"/>
                <a:cs typeface="Mangal" pitchFamily="2"/>
              </a:rPr>
              <a:pPr algn="r">
                <a:spcBef>
                  <a:spcPts val="0"/>
                </a:spcBef>
                <a:spcAft>
                  <a:spcPts val="0"/>
                </a:spcAft>
                <a:buNone/>
              </a:pPr>
              <a:t>40</a:t>
            </a:fld>
            <a:endParaRPr lang="en-CA" sz="1700" dirty="0">
              <a:solidFill>
                <a:srgbClr val="EEECE1"/>
              </a:solidFill>
              <a:latin typeface="Liberation Serif"/>
              <a:ea typeface="Microsoft YaHei" pitchFamily="2"/>
              <a:cs typeface="Mangal" pitchFamily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3315307" y="2859193"/>
            <a:ext cx="6047006" cy="36103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4285429" y="7045650"/>
            <a:ext cx="3646530" cy="512642"/>
          </a:xfrm>
          <a:prstGeom prst="rect">
            <a:avLst/>
          </a:prstGeom>
          <a:noFill/>
          <a:ln>
            <a:noFill/>
          </a:ln>
        </p:spPr>
        <p:txBody>
          <a:bodyPr vert="horz" wrap="square" lIns="127953" tIns="63977" rIns="127953" bIns="63977" anchorCtr="0" compatLnSpc="0">
            <a:spAutoFit/>
          </a:bodyPr>
          <a:lstStyle/>
          <a:p>
            <a:pPr hangingPunct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accent4"/>
                </a:solidFill>
                <a:latin typeface="Liberation Sans" pitchFamily="18"/>
                <a:ea typeface="Microsoft YaHei" pitchFamily="2"/>
                <a:cs typeface="Mangal" pitchFamily="2"/>
              </a:rPr>
              <a:t>Result of curve growing</a:t>
            </a:r>
          </a:p>
        </p:txBody>
      </p:sp>
    </p:spTree>
    <p:extLst>
      <p:ext uri="{BB962C8B-B14F-4D97-AF65-F5344CB8AC3E}">
        <p14:creationId xmlns:p14="http://schemas.microsoft.com/office/powerpoint/2010/main" val="3304335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>
                <a:solidFill>
                  <a:schemeClr val="bg1"/>
                </a:solidFill>
              </a:rPr>
              <a:t>Candidate </a:t>
            </a:r>
            <a:r>
              <a:rPr lang="en-US" dirty="0" smtClean="0">
                <a:solidFill>
                  <a:schemeClr val="bg1"/>
                </a:solidFill>
              </a:rPr>
              <a:t>Sele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sz="4400" dirty="0">
                <a:solidFill>
                  <a:schemeClr val="accent4"/>
                </a:solidFill>
                <a:latin typeface="Liberation Serif"/>
              </a:rPr>
              <a:t>Curve fitting</a:t>
            </a:r>
          </a:p>
          <a:p>
            <a:pPr lvl="1"/>
            <a:r>
              <a:rPr lang="en-US" sz="4500" dirty="0">
                <a:solidFill>
                  <a:schemeClr val="accent4"/>
                </a:solidFill>
                <a:latin typeface="Liberation Serif"/>
              </a:rPr>
              <a:t>pixels gathered in steps A and B respectively, are used to estimate the line segment and the elliptical hypotheses</a:t>
            </a:r>
          </a:p>
          <a:p>
            <a:pPr lvl="1"/>
            <a:r>
              <a:rPr lang="en-US" sz="4500" dirty="0">
                <a:solidFill>
                  <a:schemeClr val="accent4"/>
                </a:solidFill>
                <a:latin typeface="Liberation Serif"/>
              </a:rPr>
              <a:t>region =&gt; rectangle fit =&gt; line segment hypothesis;</a:t>
            </a:r>
          </a:p>
          <a:p>
            <a:pPr lvl="1"/>
            <a:r>
              <a:rPr lang="en-US" sz="4500" dirty="0">
                <a:solidFill>
                  <a:schemeClr val="accent4"/>
                </a:solidFill>
                <a:latin typeface="Liberation Serif"/>
              </a:rPr>
              <a:t>curve =&gt; circular/elliptical ring fit =&gt; circle/ellipse hypothesis</a:t>
            </a:r>
            <a:r>
              <a:rPr lang="en-US" sz="4500" dirty="0" smtClean="0">
                <a:solidFill>
                  <a:schemeClr val="accent4"/>
                </a:solidFill>
                <a:latin typeface="Liberation Serif"/>
              </a:rPr>
              <a:t>.</a:t>
            </a:r>
            <a:endParaRPr lang="en-US" sz="4000" dirty="0">
              <a:solidFill>
                <a:schemeClr val="accent4"/>
              </a:solidFill>
              <a:latin typeface="Liberation Serif"/>
            </a:endParaRPr>
          </a:p>
        </p:txBody>
      </p:sp>
    </p:spTree>
    <p:extLst>
      <p:ext uri="{BB962C8B-B14F-4D97-AF65-F5344CB8AC3E}">
        <p14:creationId xmlns:p14="http://schemas.microsoft.com/office/powerpoint/2010/main" val="2475159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Candidate Sele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The tangent to the conic in a point pi is also the polar of the point pi w.r.t. the conic.</a:t>
            </a:r>
          </a:p>
          <a:p>
            <a:pPr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The algebraic distance error and the gradient orientation error can be simultaneously </a:t>
            </a: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minimized </a:t>
            </a:r>
            <a:r>
              <a:rPr lang="en-US" dirty="0">
                <a:solidFill>
                  <a:schemeClr val="accent4"/>
                </a:solidFill>
                <a:latin typeface="Liberation Serif"/>
              </a:rPr>
              <a:t>through a non-iterative procedure. This improves the accuracy, especially when pixels are sampled along incomplete circles/ellipses.</a:t>
            </a:r>
          </a:p>
          <a:p>
            <a:pPr lvl="2">
              <a:buSzPct val="100000"/>
              <a:buFont typeface="Arial" pitchFamily="34"/>
              <a:buChar char="–"/>
            </a:pPr>
            <a:endParaRPr lang="en-US" sz="32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32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3200" dirty="0">
              <a:solidFill>
                <a:schemeClr val="accent4"/>
              </a:solidFill>
              <a:latin typeface="Liberation Serif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-130032" y="6687483"/>
            <a:ext cx="13002701" cy="19085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5945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Valid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Automatically reject candidates whose presence might be accidental.</a:t>
            </a:r>
          </a:p>
          <a:p>
            <a:pPr>
              <a:buSzPct val="100000"/>
            </a:pP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The ‘a </a:t>
            </a:r>
            <a:r>
              <a:rPr lang="en-US" sz="4000" dirty="0" err="1">
                <a:solidFill>
                  <a:schemeClr val="accent4"/>
                </a:solidFill>
                <a:latin typeface="Liberation Serif"/>
              </a:rPr>
              <a:t>contrario</a:t>
            </a: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’ theory uses the non-accidentalness principle; informally, it says that "we see nothing in noise". Thus, hypotheses that are likely to be observed in noise should be automatically discarded. To this end we need to define two elements: a model of "noise" (unstructured data) and a function to measure the quality (degree of </a:t>
            </a:r>
            <a:r>
              <a:rPr lang="en-US" sz="4000" dirty="0" smtClean="0">
                <a:solidFill>
                  <a:schemeClr val="accent4"/>
                </a:solidFill>
                <a:latin typeface="Liberation Serif"/>
              </a:rPr>
              <a:t>structured-ness</a:t>
            </a: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) of a hypothesis</a:t>
            </a:r>
            <a:r>
              <a:rPr lang="en-US" sz="4000" dirty="0" smtClean="0">
                <a:solidFill>
                  <a:schemeClr val="accent4"/>
                </a:solidFill>
                <a:latin typeface="Liberation Serif"/>
              </a:rPr>
              <a:t>.</a:t>
            </a: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</p:txBody>
      </p:sp>
    </p:spTree>
    <p:extLst>
      <p:ext uri="{BB962C8B-B14F-4D97-AF65-F5344CB8AC3E}">
        <p14:creationId xmlns:p14="http://schemas.microsoft.com/office/powerpoint/2010/main" val="530293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Valid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 lvl="2">
              <a:buSzPct val="100000"/>
              <a:buFont typeface="Arial" pitchFamily="34"/>
              <a:buChar char="–"/>
            </a:pP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Model of unstructured data: field of gradients whose orientations can be considered </a:t>
            </a:r>
            <a:r>
              <a:rPr lang="en-US" sz="4000" dirty="0" err="1">
                <a:solidFill>
                  <a:schemeClr val="accent4"/>
                </a:solidFill>
                <a:latin typeface="Liberation Serif"/>
              </a:rPr>
              <a:t>i.i.d</a:t>
            </a: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. random variables =&gt; Gaussian white noise </a:t>
            </a:r>
            <a:r>
              <a:rPr lang="en-US" sz="4000" dirty="0" smtClean="0">
                <a:solidFill>
                  <a:schemeClr val="accent4"/>
                </a:solidFill>
                <a:latin typeface="Liberation Serif"/>
              </a:rPr>
              <a:t>image</a:t>
            </a: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6935728" y="4722682"/>
            <a:ext cx="3466841" cy="346500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3294830" y="4808643"/>
            <a:ext cx="3466841" cy="34650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9114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Valid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sz="5100" dirty="0">
                <a:solidFill>
                  <a:schemeClr val="accent4"/>
                </a:solidFill>
                <a:latin typeface="Liberation Serif"/>
              </a:rPr>
              <a:t>Model of unstructured data: field of gradients whose orientations can be considered </a:t>
            </a:r>
            <a:r>
              <a:rPr lang="en-US" sz="5100" dirty="0" err="1">
                <a:solidFill>
                  <a:schemeClr val="accent4"/>
                </a:solidFill>
                <a:latin typeface="Liberation Serif"/>
              </a:rPr>
              <a:t>i.i.d</a:t>
            </a:r>
            <a:r>
              <a:rPr lang="en-US" sz="5100" dirty="0">
                <a:solidFill>
                  <a:schemeClr val="accent4"/>
                </a:solidFill>
                <a:latin typeface="Liberation Serif"/>
              </a:rPr>
              <a:t>. random variables =&gt; Gaussian white noise image;</a:t>
            </a: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  <a:p>
            <a:pPr lvl="2">
              <a:buSzPct val="100000"/>
              <a:buFont typeface="Arial" pitchFamily="34"/>
              <a:buChar char="–"/>
            </a:pPr>
            <a:endParaRPr lang="en-US" sz="4000" dirty="0">
              <a:solidFill>
                <a:schemeClr val="accent4"/>
              </a:solidFill>
              <a:latin typeface="Liberation Serif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1105078" y="5588424"/>
            <a:ext cx="2920092" cy="2590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4295984" y="5588424"/>
            <a:ext cx="7890409" cy="27287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96823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Valid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Validation test: accept as meaningful hypotheses only those too structured to appear by chance in unstructured data. If a hypothesis contains too many aligned points, it is not likely for it to be observed in noise; thus it is meaningful.</a:t>
            </a:r>
          </a:p>
          <a:p>
            <a:pPr>
              <a:buSzPct val="100000"/>
            </a:pP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The Number of False Alarms (NFA) is the essential quantity used to assess the validity of a hypothesis, and is given by NFA=N⋅Β(</a:t>
            </a:r>
            <a:r>
              <a:rPr lang="en-US" sz="3400" dirty="0" err="1">
                <a:solidFill>
                  <a:schemeClr val="accent4"/>
                </a:solidFill>
                <a:latin typeface="Liberation Serif"/>
              </a:rPr>
              <a:t>l,k,σ</a:t>
            </a: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), where N is number of hypotheses, l is number of pixels in hypothesis and k is number of aligned pixels in hypothesis, and Β(</a:t>
            </a:r>
            <a:r>
              <a:rPr lang="en-US" sz="3400" dirty="0" err="1">
                <a:solidFill>
                  <a:schemeClr val="accent4"/>
                </a:solidFill>
                <a:latin typeface="Liberation Serif"/>
              </a:rPr>
              <a:t>l,k,σ</a:t>
            </a: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) is binomial tail = ∑ li=k C li σ </a:t>
            </a:r>
            <a:r>
              <a:rPr lang="en-US" sz="3400" dirty="0" err="1">
                <a:solidFill>
                  <a:schemeClr val="accent4"/>
                </a:solidFill>
                <a:latin typeface="Liberation Serif"/>
              </a:rPr>
              <a:t>i</a:t>
            </a: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(1-σ) l-</a:t>
            </a:r>
            <a:r>
              <a:rPr lang="en-US" sz="3400" dirty="0" err="1">
                <a:solidFill>
                  <a:schemeClr val="accent4"/>
                </a:solidFill>
                <a:latin typeface="Liberation Serif"/>
              </a:rPr>
              <a:t>i</a:t>
            </a:r>
            <a:r>
              <a:rPr lang="en-US" sz="3400" dirty="0">
                <a:solidFill>
                  <a:schemeClr val="accent4"/>
                </a:solidFill>
                <a:latin typeface="Liberation Serif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4403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Valid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A hypothesis is considered meaningful </a:t>
            </a:r>
            <a:r>
              <a:rPr lang="en-US" dirty="0" err="1">
                <a:solidFill>
                  <a:schemeClr val="accent4"/>
                </a:solidFill>
                <a:latin typeface="Liberation Serif"/>
              </a:rPr>
              <a:t>iif</a:t>
            </a:r>
            <a:r>
              <a:rPr lang="en-US" dirty="0">
                <a:solidFill>
                  <a:schemeClr val="accent4"/>
                </a:solidFill>
                <a:latin typeface="Liberation Serif"/>
              </a:rPr>
              <a:t> it satisfies the validation test NFA ≤ ε.</a:t>
            </a:r>
          </a:p>
          <a:p>
            <a:pPr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Control of false positives: If a hypothesis is accepted as meaningful only when the above validation test stands, then the number of meaningful hypotheses observed by chance in unstructured data is less than ε (see the paper for a proof of this proposition).</a:t>
            </a:r>
          </a:p>
        </p:txBody>
      </p:sp>
    </p:spTree>
    <p:extLst>
      <p:ext uri="{BB962C8B-B14F-4D97-AF65-F5344CB8AC3E}">
        <p14:creationId xmlns:p14="http://schemas.microsoft.com/office/powerpoint/2010/main" val="260971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>
                <a:solidFill>
                  <a:schemeClr val="bg1"/>
                </a:solidFill>
              </a:rPr>
              <a:t>Model Selection</a:t>
            </a:r>
          </a:p>
        </p:txBody>
      </p:sp>
      <p:sp>
        <p:nvSpPr>
          <p:cNvPr id="3" name="Content Placeholder 13"/>
          <p:cNvSpPr txBox="1">
            <a:spLocks noGrp="1"/>
          </p:cNvSpPr>
          <p:nvPr>
            <p:ph idx="1"/>
          </p:nvPr>
        </p:nvSpPr>
        <p:spPr>
          <a:xfrm>
            <a:off x="780193" y="2007780"/>
            <a:ext cx="11702892" cy="6699252"/>
          </a:xfrm>
        </p:spPr>
        <p:txBody>
          <a:bodyPr lIns="130000" tIns="65000" rIns="130000" bIns="65000"/>
          <a:lstStyle>
            <a:def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None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defPPr>
            <a:lvl1pPr marL="432000" marR="0" lvl="0" indent="-324000">
              <a:spcBef>
                <a:spcPts val="1417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32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1pPr>
            <a:lvl2pPr marL="864000" marR="0" lvl="1" indent="-324000">
              <a:spcBef>
                <a:spcPts val="1134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8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2pPr>
            <a:lvl3pPr marL="1295999" marR="0" lvl="2" indent="-288000">
              <a:spcBef>
                <a:spcPts val="850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4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3pPr>
            <a:lvl4pPr marL="1728000" marR="0" lvl="3" indent="-216000">
              <a:spcBef>
                <a:spcPts val="567"/>
              </a:spcBef>
              <a:spcAft>
                <a:spcPts val="0"/>
              </a:spcAft>
              <a:buSzPct val="75000"/>
              <a:buFont typeface="StarSymbol"/>
              <a:buChar char="–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4pPr>
            <a:lvl5pPr marL="2160000" marR="0" lvl="4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5pPr>
            <a:lvl6pPr marL="2592000" marR="0" lvl="5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6pPr>
            <a:lvl7pPr marL="3024000" marR="0" lvl="6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7pPr>
            <a:lvl8pPr marL="3456000" marR="0" lvl="7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8pPr>
            <a:lvl9pPr marL="3887999" marR="0" lvl="8" indent="-216000">
              <a:spcBef>
                <a:spcPts val="283"/>
              </a:spcBef>
              <a:spcAft>
                <a:spcPts val="0"/>
              </a:spcAft>
              <a:buSzPct val="45000"/>
              <a:buFont typeface="StarSymbol"/>
              <a:buChar char="●"/>
              <a:defRPr lang="en-US" sz="2000" b="0" i="0" u="none" strike="noStrike" kern="1200" cap="none">
                <a:ln>
                  <a:noFill/>
                </a:ln>
                <a:highlight>
                  <a:srgbClr val="FFFFFF"/>
                </a:highlight>
                <a:latin typeface="Liberation Sans" pitchFamily="18"/>
                <a:ea typeface="Microsoft YaHei" pitchFamily="2"/>
                <a:cs typeface="Mangal" pitchFamily="2"/>
              </a:defRPr>
            </a:lvl9pPr>
          </a:lstStyle>
          <a:p>
            <a:pPr>
              <a:buSzPct val="100000"/>
            </a:pPr>
            <a:r>
              <a:rPr lang="en-US" sz="4000" dirty="0">
                <a:solidFill>
                  <a:schemeClr val="accent4"/>
                </a:solidFill>
                <a:latin typeface="Liberation Serif"/>
              </a:rPr>
              <a:t>When more than one hypothesis passes the validation test, a model selection needs to be performed to choose the most suitable geometric interpretation for the given data. Ockham's razor principle recommends to</a:t>
            </a:r>
          </a:p>
          <a:p>
            <a:pPr lvl="1"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choose the best geometric interpretation for the data, but penalize complexity.</a:t>
            </a:r>
          </a:p>
          <a:p>
            <a:pPr lvl="1">
              <a:buSzPct val="100000"/>
            </a:pPr>
            <a:r>
              <a:rPr lang="en-US" dirty="0">
                <a:solidFill>
                  <a:schemeClr val="accent4"/>
                </a:solidFill>
                <a:latin typeface="Liberation Serif"/>
              </a:rPr>
              <a:t>In ELSD </a:t>
            </a: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uses NFA </a:t>
            </a:r>
            <a:r>
              <a:rPr lang="en-US" dirty="0">
                <a:solidFill>
                  <a:schemeClr val="accent4"/>
                </a:solidFill>
                <a:latin typeface="Liberation Serif"/>
              </a:rPr>
              <a:t>as model selection criterion [3] and keep as valid hypothesis the one with the lowest NFA</a:t>
            </a:r>
            <a:r>
              <a:rPr lang="en-US" dirty="0" smtClean="0">
                <a:solidFill>
                  <a:schemeClr val="accent4"/>
                </a:solidFill>
                <a:latin typeface="Liberation Serif"/>
              </a:rPr>
              <a:t>.</a:t>
            </a:r>
            <a:endParaRPr lang="en-US" sz="4000" dirty="0">
              <a:solidFill>
                <a:schemeClr val="accent4"/>
              </a:solidFill>
              <a:latin typeface="Liberation Serif"/>
            </a:endParaRPr>
          </a:p>
        </p:txBody>
      </p:sp>
    </p:spTree>
    <p:extLst>
      <p:ext uri="{BB962C8B-B14F-4D97-AF65-F5344CB8AC3E}">
        <p14:creationId xmlns:p14="http://schemas.microsoft.com/office/powerpoint/2010/main" val="1629225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Exampl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130032" y="1862467"/>
            <a:ext cx="5331317" cy="710500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6891703" y="1809252"/>
            <a:ext cx="5371248" cy="71582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98185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Least Squares Fit</a:t>
            </a:r>
            <a:endParaRPr lang="en-CA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Standard linear solution to estimating unknowns.</a:t>
            </a:r>
          </a:p>
          <a:p>
            <a:pPr lvl="1"/>
            <a:r>
              <a:rPr lang="en-CA" dirty="0" smtClean="0"/>
              <a:t>If we know which points belong to which line</a:t>
            </a:r>
          </a:p>
          <a:p>
            <a:pPr lvl="1"/>
            <a:r>
              <a:rPr lang="en-CA" dirty="0" smtClean="0"/>
              <a:t>Or if there is only one line</a:t>
            </a:r>
          </a:p>
          <a:p>
            <a:endParaRPr lang="en-CA" dirty="0"/>
          </a:p>
        </p:txBody>
      </p:sp>
      <p:sp>
        <p:nvSpPr>
          <p:cNvPr id="3" name="object 3"/>
          <p:cNvSpPr txBox="1"/>
          <p:nvPr/>
        </p:nvSpPr>
        <p:spPr>
          <a:xfrm>
            <a:off x="1629524" y="5216822"/>
            <a:ext cx="8706570" cy="6124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7459">
              <a:spcBef>
                <a:spcPts val="2003"/>
              </a:spcBef>
              <a:tabLst>
                <a:tab pos="2537403" algn="l"/>
              </a:tabLst>
            </a:pPr>
            <a:r>
              <a:rPr sz="3100" i="1" dirty="0">
                <a:solidFill>
                  <a:schemeClr val="accent4"/>
                </a:solidFill>
                <a:latin typeface="Times New Roman"/>
                <a:cs typeface="Times New Roman"/>
              </a:rPr>
              <a:t>y</a:t>
            </a:r>
            <a:r>
              <a:rPr sz="3100" i="1" spc="90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3100" dirty="0">
                <a:solidFill>
                  <a:schemeClr val="accent4"/>
                </a:solidFill>
                <a:latin typeface="Symbol"/>
                <a:cs typeface="Symbol"/>
              </a:rPr>
              <a:t></a:t>
            </a:r>
            <a:r>
              <a:rPr sz="3100" spc="-44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3100" i="1" dirty="0">
                <a:solidFill>
                  <a:schemeClr val="accent4"/>
                </a:solidFill>
                <a:latin typeface="Times New Roman"/>
                <a:cs typeface="Times New Roman"/>
              </a:rPr>
              <a:t>mx</a:t>
            </a:r>
            <a:r>
              <a:rPr sz="3100" i="1" spc="-108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3100" dirty="0">
                <a:solidFill>
                  <a:schemeClr val="accent4"/>
                </a:solidFill>
                <a:latin typeface="Symbol"/>
                <a:cs typeface="Symbol"/>
              </a:rPr>
              <a:t></a:t>
            </a:r>
            <a:r>
              <a:rPr sz="3100" spc="-172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3100" i="1" dirty="0">
                <a:solidFill>
                  <a:schemeClr val="accent4"/>
                </a:solidFill>
                <a:latin typeface="Times New Roman"/>
                <a:cs typeface="Times New Roman"/>
              </a:rPr>
              <a:t>c</a:t>
            </a:r>
            <a:r>
              <a:rPr sz="3100" i="1" spc="6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3100" dirty="0">
                <a:solidFill>
                  <a:schemeClr val="accent4"/>
                </a:solidFill>
                <a:latin typeface="Symbol"/>
                <a:cs typeface="Symbol"/>
              </a:rPr>
              <a:t></a:t>
            </a:r>
            <a:r>
              <a:rPr sz="3100" dirty="0">
                <a:solidFill>
                  <a:schemeClr val="accent4"/>
                </a:solidFill>
                <a:latin typeface="Times New Roman"/>
                <a:cs typeface="Times New Roman"/>
              </a:rPr>
              <a:t>	</a:t>
            </a:r>
            <a:r>
              <a:rPr sz="3100" i="1" dirty="0">
                <a:solidFill>
                  <a:schemeClr val="accent4"/>
                </a:solidFill>
                <a:latin typeface="Times New Roman"/>
                <a:cs typeface="Times New Roman"/>
              </a:rPr>
              <a:t>f</a:t>
            </a:r>
            <a:r>
              <a:rPr sz="3100" i="1" spc="-18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4000" spc="-218" dirty="0">
                <a:solidFill>
                  <a:schemeClr val="accent4"/>
                </a:solidFill>
                <a:latin typeface="Symbol"/>
                <a:cs typeface="Symbol"/>
              </a:rPr>
              <a:t></a:t>
            </a:r>
            <a:r>
              <a:rPr sz="3100" i="1" spc="70" dirty="0">
                <a:solidFill>
                  <a:schemeClr val="accent4"/>
                </a:solidFill>
                <a:latin typeface="Times New Roman"/>
                <a:cs typeface="Times New Roman"/>
              </a:rPr>
              <a:t>x</a:t>
            </a:r>
            <a:r>
              <a:rPr sz="3100" dirty="0">
                <a:solidFill>
                  <a:schemeClr val="accent4"/>
                </a:solidFill>
                <a:latin typeface="Times New Roman"/>
                <a:cs typeface="Times New Roman"/>
              </a:rPr>
              <a:t>,</a:t>
            </a:r>
            <a:r>
              <a:rPr sz="3100" spc="-446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3100" i="1" spc="18" dirty="0">
                <a:solidFill>
                  <a:schemeClr val="accent4"/>
                </a:solidFill>
                <a:latin typeface="Times New Roman"/>
                <a:cs typeface="Times New Roman"/>
              </a:rPr>
              <a:t>m</a:t>
            </a:r>
            <a:r>
              <a:rPr sz="3100" dirty="0">
                <a:solidFill>
                  <a:schemeClr val="accent4"/>
                </a:solidFill>
                <a:latin typeface="Times New Roman"/>
                <a:cs typeface="Times New Roman"/>
              </a:rPr>
              <a:t>,</a:t>
            </a:r>
            <a:r>
              <a:rPr sz="3100" spc="-441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3100" i="1" spc="172" dirty="0">
                <a:solidFill>
                  <a:schemeClr val="accent4"/>
                </a:solidFill>
                <a:latin typeface="Times New Roman"/>
                <a:cs typeface="Times New Roman"/>
              </a:rPr>
              <a:t>c</a:t>
            </a:r>
            <a:r>
              <a:rPr sz="4000" spc="-318" dirty="0">
                <a:solidFill>
                  <a:schemeClr val="accent4"/>
                </a:solidFill>
                <a:latin typeface="Symbol"/>
                <a:cs typeface="Symbol"/>
              </a:rPr>
              <a:t></a:t>
            </a:r>
            <a:endParaRPr sz="4000" dirty="0">
              <a:solidFill>
                <a:schemeClr val="accent4"/>
              </a:solidFill>
              <a:latin typeface="Symbol"/>
              <a:cs typeface="Symbo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119850" y="6854848"/>
            <a:ext cx="2537433" cy="6309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3">
              <a:tabLst>
                <a:tab pos="515258" algn="l"/>
              </a:tabLst>
            </a:pPr>
            <a:r>
              <a:rPr sz="4100" spc="-218" dirty="0">
                <a:latin typeface="Symbol"/>
                <a:cs typeface="Symbol"/>
              </a:rPr>
              <a:t></a:t>
            </a:r>
            <a:r>
              <a:rPr sz="3100" i="1" dirty="0">
                <a:latin typeface="Times New Roman"/>
                <a:cs typeface="Times New Roman"/>
              </a:rPr>
              <a:t>y	</a:t>
            </a:r>
            <a:r>
              <a:rPr sz="3100" dirty="0">
                <a:latin typeface="Symbol"/>
                <a:cs typeface="Symbol"/>
              </a:rPr>
              <a:t></a:t>
            </a:r>
            <a:r>
              <a:rPr sz="3100" dirty="0">
                <a:latin typeface="Times New Roman"/>
                <a:cs typeface="Times New Roman"/>
              </a:rPr>
              <a:t> </a:t>
            </a:r>
            <a:r>
              <a:rPr sz="3100" spc="-351" dirty="0">
                <a:latin typeface="Times New Roman"/>
                <a:cs typeface="Times New Roman"/>
              </a:rPr>
              <a:t> </a:t>
            </a:r>
            <a:r>
              <a:rPr sz="3100" i="1" dirty="0">
                <a:latin typeface="Times New Roman"/>
                <a:cs typeface="Times New Roman"/>
              </a:rPr>
              <a:t>f</a:t>
            </a:r>
            <a:r>
              <a:rPr sz="3100" i="1" spc="-18" dirty="0">
                <a:latin typeface="Times New Roman"/>
                <a:cs typeface="Times New Roman"/>
              </a:rPr>
              <a:t> </a:t>
            </a:r>
            <a:r>
              <a:rPr sz="4000" spc="-218" dirty="0">
                <a:latin typeface="Symbol"/>
                <a:cs typeface="Symbol"/>
              </a:rPr>
              <a:t></a:t>
            </a:r>
            <a:r>
              <a:rPr sz="3100" i="1" dirty="0">
                <a:latin typeface="Times New Roman"/>
                <a:cs typeface="Times New Roman"/>
              </a:rPr>
              <a:t>x</a:t>
            </a:r>
            <a:r>
              <a:rPr sz="3100" i="1" spc="6" dirty="0">
                <a:latin typeface="Times New Roman"/>
                <a:cs typeface="Times New Roman"/>
              </a:rPr>
              <a:t> </a:t>
            </a:r>
            <a:r>
              <a:rPr sz="3100" dirty="0">
                <a:latin typeface="Times New Roman"/>
                <a:cs typeface="Times New Roman"/>
              </a:rPr>
              <a:t>,</a:t>
            </a:r>
            <a:r>
              <a:rPr sz="3100" spc="-441" dirty="0">
                <a:latin typeface="Times New Roman"/>
                <a:cs typeface="Times New Roman"/>
              </a:rPr>
              <a:t> </a:t>
            </a:r>
            <a:r>
              <a:rPr sz="3100" i="1" spc="13" dirty="0">
                <a:latin typeface="Times New Roman"/>
                <a:cs typeface="Times New Roman"/>
              </a:rPr>
              <a:t>m</a:t>
            </a:r>
            <a:r>
              <a:rPr sz="3100" dirty="0">
                <a:latin typeface="Times New Roman"/>
                <a:cs typeface="Times New Roman"/>
              </a:rPr>
              <a:t>,</a:t>
            </a:r>
            <a:r>
              <a:rPr sz="3100" spc="-441" dirty="0">
                <a:latin typeface="Times New Roman"/>
                <a:cs typeface="Times New Roman"/>
              </a:rPr>
              <a:t> </a:t>
            </a:r>
            <a:r>
              <a:rPr sz="3100" i="1" spc="179" dirty="0">
                <a:latin typeface="Times New Roman"/>
                <a:cs typeface="Times New Roman"/>
              </a:rPr>
              <a:t>c</a:t>
            </a:r>
            <a:r>
              <a:rPr sz="4000" spc="-503" dirty="0" smtClean="0">
                <a:latin typeface="Symbol"/>
                <a:cs typeface="Symbol"/>
              </a:rPr>
              <a:t></a:t>
            </a:r>
            <a:r>
              <a:rPr sz="4100" spc="-357" dirty="0" smtClean="0">
                <a:latin typeface="Symbol"/>
                <a:cs typeface="Symbol"/>
              </a:rPr>
              <a:t></a:t>
            </a:r>
            <a:endParaRPr sz="4100" dirty="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670649" y="6895819"/>
            <a:ext cx="1941452" cy="7053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3">
              <a:lnSpc>
                <a:spcPts val="5479"/>
              </a:lnSpc>
              <a:tabLst>
                <a:tab pos="780179" algn="l"/>
                <a:tab pos="1835810" algn="l"/>
              </a:tabLst>
            </a:pPr>
            <a:r>
              <a:rPr sz="4500" spc="-38" dirty="0">
                <a:solidFill>
                  <a:schemeClr val="accent4"/>
                </a:solidFill>
                <a:latin typeface="Symbol"/>
                <a:cs typeface="Symbol"/>
              </a:rPr>
              <a:t></a:t>
            </a:r>
            <a:r>
              <a:rPr sz="4500" spc="-38" dirty="0">
                <a:solidFill>
                  <a:schemeClr val="accent4"/>
                </a:solidFill>
                <a:latin typeface="Times New Roman"/>
                <a:cs typeface="Times New Roman"/>
              </a:rPr>
              <a:t>	</a:t>
            </a:r>
            <a:endParaRPr sz="1800" dirty="0">
              <a:solidFill>
                <a:schemeClr val="accent4"/>
              </a:solidFill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282781" y="6965646"/>
            <a:ext cx="2323996" cy="4811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3">
              <a:tabLst>
                <a:tab pos="1708616" algn="l"/>
              </a:tabLst>
            </a:pPr>
            <a:r>
              <a:rPr sz="3100" dirty="0">
                <a:solidFill>
                  <a:schemeClr val="accent4"/>
                </a:solidFill>
                <a:latin typeface="Times New Roman"/>
                <a:cs typeface="Times New Roman"/>
              </a:rPr>
              <a:t>Minimize	</a:t>
            </a:r>
            <a:r>
              <a:rPr sz="3100" i="1" dirty="0">
                <a:solidFill>
                  <a:schemeClr val="accent4"/>
                </a:solidFill>
                <a:latin typeface="Times New Roman"/>
                <a:cs typeface="Times New Roman"/>
              </a:rPr>
              <a:t>E</a:t>
            </a:r>
            <a:r>
              <a:rPr sz="3100" i="1" spc="154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sz="3100" dirty="0">
                <a:solidFill>
                  <a:schemeClr val="accent4"/>
                </a:solidFill>
                <a:latin typeface="Symbol"/>
                <a:cs typeface="Symbol"/>
              </a:rPr>
              <a:t></a:t>
            </a:r>
          </a:p>
        </p:txBody>
      </p:sp>
      <p:sp>
        <p:nvSpPr>
          <p:cNvPr id="7" name="object 7"/>
          <p:cNvSpPr/>
          <p:nvPr/>
        </p:nvSpPr>
        <p:spPr>
          <a:xfrm>
            <a:off x="8471792" y="5829240"/>
            <a:ext cx="3481313" cy="236131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7730394" y="6818175"/>
            <a:ext cx="147764" cy="28433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3"/>
            <a:r>
              <a:rPr sz="1800" dirty="0"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33798" y="6875786"/>
            <a:ext cx="23767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397">
              <a:tabLst>
                <a:tab pos="362424" algn="l"/>
              </a:tabLst>
            </a:pPr>
            <a:r>
              <a:rPr lang="en-US" sz="3600" spc="-153" dirty="0">
                <a:solidFill>
                  <a:schemeClr val="accent4"/>
                </a:solidFill>
                <a:latin typeface="Symbol"/>
                <a:cs typeface="Symbol"/>
              </a:rPr>
              <a:t></a:t>
            </a:r>
            <a:r>
              <a:rPr lang="en-US" sz="2800" i="1" dirty="0">
                <a:solidFill>
                  <a:schemeClr val="accent4"/>
                </a:solidFill>
                <a:latin typeface="Times New Roman"/>
                <a:cs typeface="Times New Roman"/>
              </a:rPr>
              <a:t>y	</a:t>
            </a:r>
            <a:r>
              <a:rPr lang="en-US" sz="2800" dirty="0">
                <a:solidFill>
                  <a:schemeClr val="accent4"/>
                </a:solidFill>
                <a:latin typeface="Symbol"/>
                <a:cs typeface="Symbol"/>
              </a:rPr>
              <a:t></a:t>
            </a:r>
            <a:r>
              <a:rPr lang="en-US" sz="2800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lang="en-US" sz="2800" spc="-247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lang="en-US" sz="2800" i="1" dirty="0">
                <a:solidFill>
                  <a:schemeClr val="accent4"/>
                </a:solidFill>
                <a:latin typeface="Times New Roman"/>
                <a:cs typeface="Times New Roman"/>
              </a:rPr>
              <a:t>f</a:t>
            </a:r>
            <a:r>
              <a:rPr lang="en-US" sz="2800" i="1" spc="-13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lang="en-US" sz="3200" spc="-153" dirty="0">
                <a:solidFill>
                  <a:schemeClr val="accent4"/>
                </a:solidFill>
                <a:latin typeface="Symbol"/>
                <a:cs typeface="Symbol"/>
              </a:rPr>
              <a:t></a:t>
            </a:r>
            <a:r>
              <a:rPr lang="en-US" sz="2800" i="1" dirty="0">
                <a:solidFill>
                  <a:schemeClr val="accent4"/>
                </a:solidFill>
                <a:latin typeface="Times New Roman"/>
                <a:cs typeface="Times New Roman"/>
              </a:rPr>
              <a:t>x</a:t>
            </a:r>
            <a:r>
              <a:rPr lang="en-US" sz="2800" i="1" spc="4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>
                <a:solidFill>
                  <a:schemeClr val="accent4"/>
                </a:solidFill>
                <a:latin typeface="Times New Roman"/>
                <a:cs typeface="Times New Roman"/>
              </a:rPr>
              <a:t>,</a:t>
            </a:r>
            <a:r>
              <a:rPr lang="en-US" sz="2800" spc="-310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lang="en-US" sz="2800" i="1" spc="9" dirty="0">
                <a:solidFill>
                  <a:schemeClr val="accent4"/>
                </a:solidFill>
                <a:latin typeface="Times New Roman"/>
                <a:cs typeface="Times New Roman"/>
              </a:rPr>
              <a:t>m</a:t>
            </a:r>
            <a:r>
              <a:rPr lang="en-US" sz="2800" dirty="0">
                <a:solidFill>
                  <a:schemeClr val="accent4"/>
                </a:solidFill>
                <a:latin typeface="Times New Roman"/>
                <a:cs typeface="Times New Roman"/>
              </a:rPr>
              <a:t>,</a:t>
            </a:r>
            <a:r>
              <a:rPr lang="en-US" sz="2800" spc="-310" dirty="0">
                <a:solidFill>
                  <a:schemeClr val="accent4"/>
                </a:solidFill>
                <a:latin typeface="Times New Roman"/>
                <a:cs typeface="Times New Roman"/>
              </a:rPr>
              <a:t> </a:t>
            </a:r>
            <a:r>
              <a:rPr lang="en-US" sz="2800" i="1" spc="126" dirty="0">
                <a:solidFill>
                  <a:schemeClr val="accent4"/>
                </a:solidFill>
                <a:latin typeface="Times New Roman"/>
                <a:cs typeface="Times New Roman"/>
              </a:rPr>
              <a:t>c</a:t>
            </a:r>
            <a:r>
              <a:rPr lang="en-US" sz="3200" spc="-354" dirty="0">
                <a:solidFill>
                  <a:schemeClr val="accent4"/>
                </a:solidFill>
                <a:latin typeface="Symbol"/>
                <a:cs typeface="Symbol"/>
              </a:rPr>
              <a:t></a:t>
            </a:r>
            <a:r>
              <a:rPr lang="en-US" sz="3600" spc="-251" dirty="0">
                <a:solidFill>
                  <a:schemeClr val="accent4"/>
                </a:solidFill>
                <a:latin typeface="Symbol"/>
                <a:cs typeface="Symbol"/>
              </a:rPr>
              <a:t></a:t>
            </a:r>
            <a:endParaRPr lang="en-US" sz="3600" dirty="0">
              <a:solidFill>
                <a:schemeClr val="accent4"/>
              </a:solidFill>
              <a:latin typeface="Symbol"/>
              <a:cs typeface="Symbol"/>
            </a:endParaRPr>
          </a:p>
        </p:txBody>
      </p:sp>
      <p:sp>
        <p:nvSpPr>
          <p:cNvPr id="14" name="object 9"/>
          <p:cNvSpPr txBox="1"/>
          <p:nvPr/>
        </p:nvSpPr>
        <p:spPr>
          <a:xfrm>
            <a:off x="7591658" y="6970264"/>
            <a:ext cx="103909" cy="2000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397"/>
            <a:r>
              <a:rPr sz="1300" dirty="0">
                <a:solidFill>
                  <a:schemeClr val="accent4"/>
                </a:solidFill>
                <a:latin typeface="Times New Roman"/>
                <a:cs typeface="Times New Roman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2749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>
                <a:solidFill>
                  <a:schemeClr val="bg1"/>
                </a:solidFill>
              </a:rPr>
              <a:t>Exampl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" name="VideoMickey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6565" y="2281128"/>
            <a:ext cx="11310086" cy="5652051"/>
          </a:xfrm>
        </p:spPr>
      </p:pic>
    </p:spTree>
    <p:extLst>
      <p:ext uri="{BB962C8B-B14F-4D97-AF65-F5344CB8AC3E}">
        <p14:creationId xmlns:p14="http://schemas.microsoft.com/office/powerpoint/2010/main" val="1864326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Line Fitting</a:t>
            </a:r>
            <a:endParaRPr lang="en-CA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67" y="2212663"/>
            <a:ext cx="10952413" cy="6704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358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Hough Transform</a:t>
            </a:r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METHOD AND MEANS FOR RECOGNIZING COMPLEX PATTERNS, Paul V. C. Hough et al</a:t>
            </a:r>
          </a:p>
          <a:p>
            <a:pPr lvl="1"/>
            <a:r>
              <a:rPr lang="en-CA" dirty="0" smtClean="0"/>
              <a:t>Inventors: Paul V. C. Hough</a:t>
            </a:r>
          </a:p>
          <a:p>
            <a:pPr lvl="1"/>
            <a:r>
              <a:rPr lang="en-CA" dirty="0" smtClean="0"/>
              <a:t>Current U.S. Classification: 382/281; 342/176; 342/190; 382/202</a:t>
            </a:r>
          </a:p>
          <a:p>
            <a:pPr lvl="1"/>
            <a:r>
              <a:rPr lang="en-CA" dirty="0" smtClean="0">
                <a:hlinkClick r:id="rId3"/>
              </a:rPr>
              <a:t>http://www.google.com/patents?vid=3069654</a:t>
            </a:r>
            <a:endParaRPr lang="en-CA" dirty="0" smtClean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5335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s a global processing technique</a:t>
            </a:r>
          </a:p>
          <a:p>
            <a:r>
              <a:rPr lang="en-US" altLang="en-US" dirty="0"/>
              <a:t>Developed by Paul Hough in 1962 </a:t>
            </a:r>
            <a:r>
              <a:rPr lang="en-US" altLang="en-US" dirty="0" smtClean="0"/>
              <a:t>and patented </a:t>
            </a:r>
            <a:r>
              <a:rPr lang="en-US" altLang="en-US" dirty="0"/>
              <a:t>by IBM</a:t>
            </a:r>
            <a:endParaRPr lang="en-US" dirty="0" smtClean="0"/>
          </a:p>
          <a:p>
            <a:r>
              <a:rPr lang="en-US" dirty="0" smtClean="0"/>
              <a:t>Useful for detecting any parametric curves </a:t>
            </a:r>
          </a:p>
          <a:p>
            <a:r>
              <a:rPr lang="en-US" dirty="0" smtClean="0"/>
              <a:t>Relatively robust to gaps in lines and noise</a:t>
            </a:r>
          </a:p>
        </p:txBody>
      </p:sp>
    </p:spTree>
    <p:extLst>
      <p:ext uri="{BB962C8B-B14F-4D97-AF65-F5344CB8AC3E}">
        <p14:creationId xmlns:p14="http://schemas.microsoft.com/office/powerpoint/2010/main" val="240441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s in the spatial dom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161" y="5487694"/>
            <a:ext cx="11702892" cy="3219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A line in the x-y plane will have an equation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y=</a:t>
            </a:r>
            <a:r>
              <a:rPr lang="en-US" dirty="0" err="1" smtClean="0"/>
              <a:t>mx+b</a:t>
            </a:r>
            <a:r>
              <a:rPr lang="en-US" dirty="0" smtClean="0"/>
              <a:t>    (thus it has two parameters)</a:t>
            </a:r>
          </a:p>
          <a:p>
            <a:r>
              <a:rPr lang="en-US" dirty="0" smtClean="0"/>
              <a:t>Given a point (x</a:t>
            </a:r>
            <a:r>
              <a:rPr lang="en-US" baseline="-25000" dirty="0" smtClean="0"/>
              <a:t>0</a:t>
            </a:r>
            <a:r>
              <a:rPr lang="en-US" dirty="0" smtClean="0"/>
              <a:t>,y</a:t>
            </a:r>
            <a:r>
              <a:rPr lang="en-US" baseline="-25000" dirty="0" smtClean="0"/>
              <a:t>0</a:t>
            </a:r>
            <a:r>
              <a:rPr lang="en-US" dirty="0" smtClean="0"/>
              <a:t>), the lines that can pass through it are unlimited, but they must all satisfy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=mx</a:t>
            </a:r>
            <a:r>
              <a:rPr lang="en-US" baseline="-25000" dirty="0" smtClean="0"/>
              <a:t>0</a:t>
            </a:r>
            <a:r>
              <a:rPr lang="en-US" dirty="0" smtClean="0"/>
              <a:t>+b   or in other words b=-x</a:t>
            </a:r>
            <a:r>
              <a:rPr lang="en-US" baseline="-25000" dirty="0" smtClean="0"/>
              <a:t>0 </a:t>
            </a:r>
            <a:r>
              <a:rPr lang="en-US" dirty="0" smtClean="0"/>
              <a:t>m + y</a:t>
            </a:r>
            <a:r>
              <a:rPr lang="en-US" baseline="-25000" dirty="0" smtClean="0"/>
              <a:t>0</a:t>
            </a:r>
            <a:endParaRPr lang="en-US" dirty="0" smtClean="0"/>
          </a:p>
        </p:txBody>
      </p:sp>
      <p:pic>
        <p:nvPicPr>
          <p:cNvPr id="8" name="Picture 7" descr="C:\Users\shehata-acer\Dropbox\7854\Memo_20140609_205336_0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3" r="6333" b="79273"/>
          <a:stretch/>
        </p:blipFill>
        <p:spPr bwMode="auto">
          <a:xfrm>
            <a:off x="1968587" y="1828799"/>
            <a:ext cx="9068931" cy="2917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345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ey Corporate 2012">
  <a:themeElements>
    <a:clrScheme name="SkyBlueWhite">
      <a:dk1>
        <a:srgbClr val="FFFFFF"/>
      </a:dk1>
      <a:lt1>
        <a:srgbClr val="3E65A0"/>
      </a:lt1>
      <a:dk2>
        <a:srgbClr val="3E65A0"/>
      </a:dk2>
      <a:lt2>
        <a:srgbClr val="FFFFFF"/>
      </a:lt2>
      <a:accent1>
        <a:srgbClr val="3E65A0"/>
      </a:accent1>
      <a:accent2>
        <a:srgbClr val="FFFFFF"/>
      </a:accent2>
      <a:accent3>
        <a:srgbClr val="6C706F"/>
      </a:accent3>
      <a:accent4>
        <a:srgbClr val="0D0D0D"/>
      </a:accent4>
      <a:accent5>
        <a:srgbClr val="FFFFFE"/>
      </a:accent5>
      <a:accent6>
        <a:srgbClr val="FFFFFE"/>
      </a:accent6>
      <a:hlink>
        <a:srgbClr val="0D0D0D"/>
      </a:hlink>
      <a:folHlink>
        <a:srgbClr val="0D0D0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y Corporate 2012.pot</Template>
  <TotalTime>2560</TotalTime>
  <Words>1931</Words>
  <Application>Microsoft Office PowerPoint</Application>
  <PresentationFormat>Custom</PresentationFormat>
  <Paragraphs>300</Paragraphs>
  <Slides>50</Slides>
  <Notes>2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Grey Corporate 2012</vt:lpstr>
      <vt:lpstr>Equation</vt:lpstr>
      <vt:lpstr>PowerPoint Presentation</vt:lpstr>
      <vt:lpstr>Grouping and Fitting</vt:lpstr>
      <vt:lpstr>PowerPoint Presentation</vt:lpstr>
      <vt:lpstr>How to Fit A Line?</vt:lpstr>
      <vt:lpstr>Least Squares Fit</vt:lpstr>
      <vt:lpstr>Line Fitting</vt:lpstr>
      <vt:lpstr>Hough Transform</vt:lpstr>
      <vt:lpstr>Introduction</vt:lpstr>
      <vt:lpstr>Points in the spatial domain</vt:lpstr>
      <vt:lpstr>PowerPoint Presentation</vt:lpstr>
      <vt:lpstr>Algorithm to Fit Straight Lines</vt:lpstr>
      <vt:lpstr>Polar Form of Equation of Line</vt:lpstr>
      <vt:lpstr>PowerPoint Presentation</vt:lpstr>
      <vt:lpstr>Matlab Example</vt:lpstr>
      <vt:lpstr>PowerPoint Presentation</vt:lpstr>
      <vt:lpstr>PowerPoint Presentation</vt:lpstr>
      <vt:lpstr>Line Fitting Examples</vt:lpstr>
      <vt:lpstr>Difficulties</vt:lpstr>
      <vt:lpstr>Edge-linking Based on the Hough Trans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ircle Fitting</vt:lpstr>
      <vt:lpstr>PowerPoint Presentation</vt:lpstr>
      <vt:lpstr>Examples</vt:lpstr>
      <vt:lpstr>Parabolas Fitting</vt:lpstr>
      <vt:lpstr>Pseudo Code</vt:lpstr>
      <vt:lpstr>PowerPoint Presentation</vt:lpstr>
      <vt:lpstr>PowerPoint Presentation</vt:lpstr>
      <vt:lpstr>Extension to Use Gradient Direction</vt:lpstr>
      <vt:lpstr>Generalized Hough Transform</vt:lpstr>
      <vt:lpstr>PowerPoint Presentation</vt:lpstr>
      <vt:lpstr>PowerPoint Presentation</vt:lpstr>
      <vt:lpstr>Edge Chaining Algorithms</vt:lpstr>
      <vt:lpstr>ELSD Algorithm</vt:lpstr>
      <vt:lpstr>Candidate Selection</vt:lpstr>
      <vt:lpstr>Candidate Selection</vt:lpstr>
      <vt:lpstr>Candidate Selection</vt:lpstr>
      <vt:lpstr>Candidate Selection</vt:lpstr>
      <vt:lpstr>Candidate Selection</vt:lpstr>
      <vt:lpstr>Validation</vt:lpstr>
      <vt:lpstr>Validation</vt:lpstr>
      <vt:lpstr>Validation</vt:lpstr>
      <vt:lpstr>Validation</vt:lpstr>
      <vt:lpstr>Validation</vt:lpstr>
      <vt:lpstr>Model Selection</vt:lpstr>
      <vt:lpstr>Example</vt:lpstr>
      <vt:lpstr>Exampl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brahim Karami</dc:creator>
  <cp:lastModifiedBy>ebrahim</cp:lastModifiedBy>
  <cp:revision>188</cp:revision>
  <cp:lastPrinted>2012-12-19T19:03:42Z</cp:lastPrinted>
  <dcterms:created xsi:type="dcterms:W3CDTF">2012-11-27T14:55:46Z</dcterms:created>
  <dcterms:modified xsi:type="dcterms:W3CDTF">2020-01-29T05:35:23Z</dcterms:modified>
</cp:coreProperties>
</file>